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43A0" w:rsidRDefault="006943A0" w:rsidP="003A5FEB">
      <w:pPr>
        <w:pStyle w:val="1"/>
      </w:pPr>
      <w:bookmarkStart w:id="0" w:name="_GoBack"/>
      <w:bookmarkEnd w:id="0"/>
      <w:r w:rsidRPr="00BB4E23">
        <w:t>Комплект оценочных материалов по дисциплине</w:t>
      </w:r>
      <w:r w:rsidRPr="00BB4E23">
        <w:br/>
        <w:t>«</w:t>
      </w:r>
      <w:r w:rsidR="004C4E4B">
        <w:t>Экономико-математические методы и модели</w:t>
      </w:r>
      <w:r w:rsidRPr="00BB4E23">
        <w:t>»</w:t>
      </w:r>
    </w:p>
    <w:p w:rsidR="006943A0" w:rsidRDefault="006943A0" w:rsidP="006943A0">
      <w:pPr>
        <w:pStyle w:val="a0"/>
      </w:pPr>
    </w:p>
    <w:p w:rsidR="00874B3E" w:rsidRPr="00840510" w:rsidRDefault="00874B3E" w:rsidP="00840510">
      <w:pPr>
        <w:pStyle w:val="3"/>
      </w:pPr>
      <w:r w:rsidRPr="00840510">
        <w:t>Задания закрытого типа</w:t>
      </w:r>
    </w:p>
    <w:p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:rsidR="0092015D" w:rsidRDefault="0092015D" w:rsidP="0092015D">
      <w:r>
        <w:t>1. Выберите один правильный ответ</w:t>
      </w:r>
    </w:p>
    <w:p w:rsidR="00542091" w:rsidRPr="0098475E" w:rsidRDefault="009554F3" w:rsidP="002A2EC9">
      <w:r>
        <w:t>Найти показатель роста</w:t>
      </w:r>
      <w:r w:rsidR="002A2EC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A2EC9">
        <w:t xml:space="preserve"> функции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, используя определение </m:t>
        </m:r>
      </m:oMath>
      <w:r w:rsidR="00030DE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infs,  s&gt;0,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(t)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st</m:t>
                </m:r>
              </m:sup>
            </m:sSup>
          </m:e>
        </m:func>
        <m:r>
          <w:rPr>
            <w:rFonts w:ascii="Cambria Math" w:eastAsiaTheme="minorEastAsia" w:hAnsi="Cambria Math"/>
          </w:rPr>
          <m:t>&lt;M,  M&lt;∞:</m:t>
        </m:r>
      </m:oMath>
    </w:p>
    <w:p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-2</m:t>
        </m:r>
      </m:oMath>
    </w:p>
    <w:p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</m:t>
        </m:r>
      </m:oMath>
    </w:p>
    <w:p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5</m:t>
        </m:r>
      </m:oMath>
    </w:p>
    <w:p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3</m:t>
        </m:r>
      </m:oMath>
    </w:p>
    <w:p w:rsidR="0092015D" w:rsidRDefault="002A2EC9" w:rsidP="0092015D">
      <w:r>
        <w:t>Правильный ответ: Б</w:t>
      </w:r>
    </w:p>
    <w:p w:rsidR="0092015D" w:rsidRPr="00E42915" w:rsidRDefault="0092015D" w:rsidP="0092015D">
      <w:r>
        <w:t>Компетенции (индикаторы):</w:t>
      </w:r>
      <w:r w:rsidR="00E42915" w:rsidRPr="00E42915">
        <w:t xml:space="preserve"> </w:t>
      </w:r>
      <w:r w:rsidR="00062AE9" w:rsidRPr="00062AE9">
        <w:t>ПК-3.3</w:t>
      </w:r>
    </w:p>
    <w:p w:rsidR="0092015D" w:rsidRDefault="0092015D" w:rsidP="0092015D"/>
    <w:p w:rsidR="00C70737" w:rsidRPr="008229BB" w:rsidRDefault="00C70737" w:rsidP="00C70737">
      <w:r>
        <w:t>2. Выберите один правильный ответ</w:t>
      </w:r>
    </w:p>
    <w:p w:rsidR="00C70737" w:rsidRDefault="00C70737" w:rsidP="00C70737">
      <w:r>
        <w:t xml:space="preserve">Вычислить </w:t>
      </w:r>
      <w:r w:rsidR="002A2EC9">
        <w:t>интеграл</w:t>
      </w:r>
      <w:r w:rsidR="00A713DB">
        <w:t xml:space="preserve"> </w:t>
      </w:r>
      <w:r w:rsidR="002A2EC9">
        <w:t>Лапласа</w:t>
      </w:r>
      <w:r w:rsidR="00A713DB">
        <w:t xml:space="preserve"> </w:t>
      </w:r>
      <w:r w:rsidR="00A713DB" w:rsidRPr="00C44577">
        <w:rPr>
          <w:position w:val="-32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7.5pt" o:ole="">
            <v:imagedata r:id="rId8" o:title=""/>
          </v:shape>
          <o:OLEObject Type="Embed" ProgID="Equation.3" ShapeID="_x0000_i1025" DrawAspect="Content" ObjectID="_1804931942" r:id="rId9"/>
        </w:object>
      </w:r>
      <w:r w:rsidR="00A713DB">
        <w:t xml:space="preserve"> для функции Хэвисайда</w:t>
      </w:r>
      <w:r>
        <w:t>:</w:t>
      </w:r>
    </w:p>
    <w:p w:rsidR="00A713DB" w:rsidRDefault="00A713DB" w:rsidP="00A713DB">
      <w:pPr>
        <w:ind w:firstLine="0"/>
        <w:jc w:val="center"/>
      </w:pPr>
      <w:r w:rsidRPr="00C44577">
        <w:rPr>
          <w:position w:val="-30"/>
        </w:rPr>
        <w:object w:dxaOrig="1540" w:dyaOrig="720">
          <v:shape id="_x0000_i1026" type="#_x0000_t75" style="width:77.25pt;height:36pt" o:ole="">
            <v:imagedata r:id="rId10" o:title=""/>
          </v:shape>
          <o:OLEObject Type="Embed" ProgID="Equation.3" ShapeID="_x0000_i1026" DrawAspect="Content" ObjectID="_1804931943" r:id="rId11"/>
        </w:object>
      </w:r>
    </w:p>
    <w:p w:rsidR="00C70737" w:rsidRPr="008229BB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-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p</m:t>
            </m:r>
          </m:sup>
        </m:sSup>
      </m:oMath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</m:oMath>
    </w:p>
    <w:p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+1</m:t>
            </m:r>
          </m:den>
        </m:f>
      </m:oMath>
    </w:p>
    <w:p w:rsidR="00C70737" w:rsidRPr="00C70737" w:rsidRDefault="00C70737" w:rsidP="00C70737">
      <w:r>
        <w:t>Правильный ответ: В</w:t>
      </w:r>
    </w:p>
    <w:p w:rsidR="00C70737" w:rsidRDefault="00C70737" w:rsidP="00C70737">
      <w:r>
        <w:t>Компетенции (индикаторы):</w:t>
      </w:r>
      <w:r w:rsidR="00E42915">
        <w:t xml:space="preserve"> </w:t>
      </w:r>
      <w:r w:rsidR="00062AE9" w:rsidRPr="00062AE9">
        <w:t>ПК-3.3</w:t>
      </w:r>
    </w:p>
    <w:p w:rsidR="00C70737" w:rsidRDefault="00C70737" w:rsidP="00C70737"/>
    <w:p w:rsidR="00C70737" w:rsidRDefault="00F71F6A" w:rsidP="00C70737">
      <w:r w:rsidRPr="008E2DDD">
        <w:t>3</w:t>
      </w:r>
      <w:r w:rsidR="00C70737">
        <w:t>. Выберите один правильный ответ</w:t>
      </w:r>
    </w:p>
    <w:p w:rsidR="00C70737" w:rsidRDefault="004F1188" w:rsidP="00C70737">
      <w:r>
        <w:t>По определению</w:t>
      </w:r>
      <w:r w:rsidRPr="00245EE3">
        <w:t xml:space="preserve"> и, используя линейнос</w:t>
      </w:r>
      <w:r>
        <w:t>ть, найти изображение функции</w:t>
      </w:r>
    </w:p>
    <w:p w:rsidR="00C70737" w:rsidRPr="008229BB" w:rsidRDefault="004F1188" w:rsidP="004F1188">
      <w:pPr>
        <w:ind w:firstLine="0"/>
        <w:jc w:val="center"/>
        <w:rPr>
          <w:rFonts w:eastAsiaTheme="minorEastAsia"/>
          <w:i/>
        </w:rPr>
      </w:pPr>
      <w:r w:rsidRPr="004F1188">
        <w:rPr>
          <w:rFonts w:cs="Times New Roman"/>
          <w:position w:val="-24"/>
        </w:rPr>
        <w:object w:dxaOrig="1880" w:dyaOrig="620">
          <v:shape id="_x0000_i1027" type="#_x0000_t75" style="width:94.5pt;height:31.5pt" o:ole="" fillcolor="window">
            <v:imagedata r:id="rId12" o:title=""/>
          </v:shape>
          <o:OLEObject Type="Embed" ProgID="Equation.DSMT4" ShapeID="_x0000_i1027" DrawAspect="Content" ObjectID="_1804931944" r:id="rId13"/>
        </w:object>
      </w:r>
      <w:r w:rsidRPr="008229BB">
        <w:rPr>
          <w:rFonts w:cs="Times New Roman"/>
        </w:rPr>
        <w:t>:</w:t>
      </w:r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А</w:t>
      </w:r>
      <w:r w:rsidR="004F1188">
        <w:rPr>
          <w:rFonts w:eastAsiaTheme="minorEastAsia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4F1188" w:rsidRPr="00063A0D">
        <w:rPr>
          <w:position w:val="-28"/>
        </w:rPr>
        <w:object w:dxaOrig="660" w:dyaOrig="660">
          <v:shape id="_x0000_i1028" type="#_x0000_t75" style="width:33pt;height:33pt" o:ole="">
            <v:imagedata r:id="rId14" o:title=""/>
          </v:shape>
          <o:OLEObject Type="Embed" ProgID="Equation.DSMT4" ShapeID="_x0000_i1028" DrawAspect="Content" ObjectID="_1804931945" r:id="rId15"/>
        </w:object>
      </w:r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</w:p>
    <w:p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</w:p>
    <w:p w:rsidR="00C70737" w:rsidRPr="00C70737" w:rsidRDefault="00C70737" w:rsidP="00C70737">
      <w:r>
        <w:t>Правильный ответ: Б</w:t>
      </w:r>
    </w:p>
    <w:p w:rsidR="00C70737" w:rsidRDefault="00C70737" w:rsidP="00C70737">
      <w:r>
        <w:t>Компетенции (индикаторы):</w:t>
      </w:r>
      <w:r w:rsidR="00E42915">
        <w:t xml:space="preserve"> </w:t>
      </w:r>
      <w:r w:rsidR="00062AE9" w:rsidRPr="00062AE9">
        <w:t>ПК-3.3</w:t>
      </w:r>
    </w:p>
    <w:p w:rsidR="00C70737" w:rsidRDefault="00C70737" w:rsidP="00C70737"/>
    <w:p w:rsidR="00C70737" w:rsidRDefault="00C70737" w:rsidP="00C70737">
      <w:r>
        <w:t>4. Выберите один правильный ответ</w:t>
      </w:r>
    </w:p>
    <w:p w:rsidR="00E42915" w:rsidRDefault="00E42915" w:rsidP="00E42915">
      <w:pPr>
        <w:pStyle w:val="af5"/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iCs/>
          <w:sz w:val="28"/>
        </w:rPr>
        <w:t xml:space="preserve">Используя теорему подобия: если </w:t>
      </w:r>
      <w:r w:rsidRPr="00844E70">
        <w:rPr>
          <w:rFonts w:ascii="Times New Roman" w:hAnsi="Times New Roman"/>
          <w:i/>
          <w:iCs/>
          <w:position w:val="-10"/>
          <w:sz w:val="28"/>
        </w:rPr>
        <w:object w:dxaOrig="1300" w:dyaOrig="340">
          <v:shape id="_x0000_i1029" type="#_x0000_t75" style="width:65.25pt;height:17.25pt" o:ole="" fillcolor="window">
            <v:imagedata r:id="rId16" o:title=""/>
          </v:shape>
          <o:OLEObject Type="Embed" ProgID="Equation.3" ShapeID="_x0000_i1029" DrawAspect="Content" ObjectID="_1804931946" r:id="rId17"/>
        </w:object>
      </w:r>
      <w:r w:rsidRPr="00844E70">
        <w:rPr>
          <w:rFonts w:ascii="Times New Roman" w:hAnsi="Times New Roman"/>
          <w:i/>
          <w:iCs/>
          <w:sz w:val="28"/>
        </w:rPr>
        <w:t xml:space="preserve"> и </w:t>
      </w:r>
      <w:r w:rsidRPr="00844E70">
        <w:rPr>
          <w:rFonts w:ascii="Times New Roman" w:hAnsi="Times New Roman"/>
          <w:i/>
          <w:iCs/>
          <w:position w:val="-6"/>
          <w:sz w:val="28"/>
        </w:rPr>
        <w:object w:dxaOrig="600" w:dyaOrig="279">
          <v:shape id="_x0000_i1030" type="#_x0000_t75" style="width:30pt;height:14.25pt" o:ole="" fillcolor="window">
            <v:imagedata r:id="rId18" o:title=""/>
          </v:shape>
          <o:OLEObject Type="Embed" ProgID="Equation.3" ShapeID="_x0000_i1030" DrawAspect="Content" ObjectID="_1804931947" r:id="rId19"/>
        </w:object>
      </w:r>
      <w:r w:rsidRPr="00844E70">
        <w:rPr>
          <w:rFonts w:ascii="Times New Roman" w:hAnsi="Times New Roman"/>
          <w:i/>
          <w:iCs/>
          <w:sz w:val="28"/>
        </w:rPr>
        <w:t>, тогда</w:t>
      </w:r>
      <w:r w:rsidRPr="00844E70">
        <w:rPr>
          <w:rFonts w:ascii="Times New Roman" w:hAnsi="Times New Roman"/>
          <w:sz w:val="28"/>
        </w:rPr>
        <w:t xml:space="preserve"> </w:t>
      </w:r>
    </w:p>
    <w:p w:rsidR="00C70737" w:rsidRPr="00252B8C" w:rsidRDefault="00E42915" w:rsidP="00252B8C">
      <w:pPr>
        <w:pStyle w:val="af5"/>
        <w:spacing w:line="360" w:lineRule="auto"/>
        <w:rPr>
          <w:rFonts w:ascii="Times New Roman" w:hAnsi="Times New Roman"/>
          <w:sz w:val="28"/>
        </w:rPr>
      </w:pPr>
      <w:r w:rsidRPr="00844E70">
        <w:rPr>
          <w:rFonts w:ascii="Times New Roman" w:hAnsi="Times New Roman"/>
          <w:position w:val="-30"/>
          <w:sz w:val="28"/>
        </w:rPr>
        <w:object w:dxaOrig="1780" w:dyaOrig="720">
          <v:shape id="_x0000_i1031" type="#_x0000_t75" style="width:89.25pt;height:36pt" o:ole="" fillcolor="window">
            <v:imagedata r:id="rId20" o:title=""/>
          </v:shape>
          <o:OLEObject Type="Embed" ProgID="Equation.3" ShapeID="_x0000_i1031" DrawAspect="Content" ObjectID="_1804931948" r:id="rId21"/>
        </w:object>
      </w:r>
      <w:r>
        <w:rPr>
          <w:rFonts w:ascii="Times New Roman" w:hAnsi="Times New Roman"/>
          <w:sz w:val="28"/>
        </w:rPr>
        <w:t xml:space="preserve">, найти изображение функции </w:t>
      </w:r>
      <w:r w:rsidRPr="00063A0D">
        <w:rPr>
          <w:position w:val="-26"/>
        </w:rPr>
        <w:object w:dxaOrig="2340" w:dyaOrig="700">
          <v:shape id="_x0000_i1032" type="#_x0000_t75" style="width:117pt;height:34.5pt" o:ole="">
            <v:imagedata r:id="rId22" o:title=""/>
          </v:shape>
          <o:OLEObject Type="Embed" ProgID="Equation.DSMT4" ShapeID="_x0000_i1032" DrawAspect="Content" ObjectID="_1804931949" r:id="rId23"/>
        </w:object>
      </w:r>
      <w:r w:rsidR="00252B8C">
        <w:t>:</w:t>
      </w:r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3C30B3" w:rsidRPr="00063A0D">
        <w:rPr>
          <w:position w:val="-42"/>
        </w:rPr>
        <w:object w:dxaOrig="1540" w:dyaOrig="900">
          <v:shape id="_x0000_i1033" type="#_x0000_t75" style="width:76.5pt;height:45pt" o:ole="">
            <v:imagedata r:id="rId24" o:title=""/>
          </v:shape>
          <o:OLEObject Type="Embed" ProgID="Equation.DSMT4" ShapeID="_x0000_i1033" DrawAspect="Content" ObjectID="_1804931950" r:id="rId25"/>
        </w:object>
      </w:r>
    </w:p>
    <w:p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3C30B3" w:rsidRPr="00063A0D">
        <w:rPr>
          <w:position w:val="-42"/>
        </w:rPr>
        <w:object w:dxaOrig="1340" w:dyaOrig="900">
          <v:shape id="_x0000_i1034" type="#_x0000_t75" style="width:67.5pt;height:45pt" o:ole="">
            <v:imagedata r:id="rId26" o:title=""/>
          </v:shape>
          <o:OLEObject Type="Embed" ProgID="Equation.DSMT4" ShapeID="_x0000_i1034" DrawAspect="Content" ObjectID="_1804931951" r:id="rId27"/>
        </w:object>
      </w:r>
    </w:p>
    <w:p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w:r w:rsidR="00252B8C" w:rsidRPr="00063A0D">
        <w:rPr>
          <w:position w:val="-42"/>
        </w:rPr>
        <w:object w:dxaOrig="1540" w:dyaOrig="900">
          <v:shape id="_x0000_i1035" type="#_x0000_t75" style="width:76.5pt;height:45pt" o:ole="">
            <v:imagedata r:id="rId28" o:title=""/>
          </v:shape>
          <o:OLEObject Type="Embed" ProgID="Equation.DSMT4" ShapeID="_x0000_i1035" DrawAspect="Content" ObjectID="_1804931952" r:id="rId29"/>
        </w:object>
      </w:r>
    </w:p>
    <w:p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w:r w:rsidR="003C30B3" w:rsidRPr="00063A0D">
        <w:rPr>
          <w:position w:val="-42"/>
        </w:rPr>
        <w:object w:dxaOrig="1540" w:dyaOrig="859">
          <v:shape id="_x0000_i1036" type="#_x0000_t75" style="width:76.5pt;height:43.5pt" o:ole="">
            <v:imagedata r:id="rId30" o:title=""/>
          </v:shape>
          <o:OLEObject Type="Embed" ProgID="Equation.DSMT4" ShapeID="_x0000_i1036" DrawAspect="Content" ObjectID="_1804931953" r:id="rId31"/>
        </w:object>
      </w:r>
    </w:p>
    <w:p w:rsidR="00C70737" w:rsidRPr="0046213D" w:rsidRDefault="00C70737" w:rsidP="00C70737">
      <w:r>
        <w:t xml:space="preserve">Правильный ответ: </w:t>
      </w:r>
      <w:r w:rsidR="003C30B3">
        <w:t>В</w:t>
      </w:r>
    </w:p>
    <w:p w:rsidR="00C70737" w:rsidRPr="00C70737" w:rsidRDefault="00C70737" w:rsidP="00C70737">
      <w:r>
        <w:t>Компетенции (индикаторы):</w:t>
      </w:r>
      <w:r w:rsidR="00B30CAE">
        <w:t xml:space="preserve"> </w:t>
      </w:r>
      <w:r w:rsidR="00062AE9" w:rsidRPr="00062AE9">
        <w:t>ПК-3.3</w:t>
      </w:r>
    </w:p>
    <w:p w:rsidR="0092015D" w:rsidRDefault="0092015D" w:rsidP="0092015D"/>
    <w:p w:rsidR="00D05BBC" w:rsidRPr="0092015D" w:rsidRDefault="00D05BBC" w:rsidP="0092015D"/>
    <w:p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:rsidTr="00721A69">
        <w:tc>
          <w:tcPr>
            <w:tcW w:w="562" w:type="dxa"/>
          </w:tcPr>
          <w:p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:rsidR="00721A69" w:rsidRDefault="00915D74" w:rsidP="00EE5F0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:rsidR="00721A69" w:rsidRDefault="00915D74" w:rsidP="00EE5F03">
            <w:pPr>
              <w:ind w:firstLine="0"/>
              <w:jc w:val="center"/>
            </w:pPr>
            <w:r>
              <w:t>Порядок роста</w:t>
            </w:r>
          </w:p>
        </w:tc>
      </w:tr>
      <w:tr w:rsidR="00721A69" w:rsidTr="00721A69">
        <w:tc>
          <w:tcPr>
            <w:tcW w:w="562" w:type="dxa"/>
          </w:tcPr>
          <w:p w:rsidR="00721A69" w:rsidRDefault="00721A69" w:rsidP="00721A69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:rsidR="00721A69" w:rsidRPr="00CA4C3E" w:rsidRDefault="00CA4C3E" w:rsidP="00CA4C3E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w:rPr>
                    <w:rFonts w:ascii="Cambria Math" w:hAnsi="Cambria Math"/>
                    <w:lang w:val="en-US"/>
                  </w:rPr>
                  <m:t>(t)</m:t>
                </m:r>
              </m:oMath>
            </m:oMathPara>
          </w:p>
        </w:tc>
        <w:tc>
          <w:tcPr>
            <w:tcW w:w="711" w:type="dxa"/>
          </w:tcPr>
          <w:p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:rsidR="00721A69" w:rsidRDefault="0041755E" w:rsidP="00721A69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</w:tr>
      <w:tr w:rsidR="00721A69" w:rsidTr="00721A69">
        <w:tc>
          <w:tcPr>
            <w:tcW w:w="562" w:type="dxa"/>
          </w:tcPr>
          <w:p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:rsidR="00721A69" w:rsidRDefault="00CA4C3E" w:rsidP="00CA4C3E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:rsidR="00721A69" w:rsidRPr="00780E22" w:rsidRDefault="00780E22" w:rsidP="00780E2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21A69" w:rsidTr="00721A69">
        <w:tc>
          <w:tcPr>
            <w:tcW w:w="562" w:type="dxa"/>
          </w:tcPr>
          <w:p w:rsidR="00721A69" w:rsidRDefault="00721A69" w:rsidP="00721A69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:rsidR="00721A69" w:rsidRDefault="0041755E" w:rsidP="00721A69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:rsidR="00721A69" w:rsidRDefault="00DB7C34" w:rsidP="00721A6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721A69" w:rsidTr="00721A69">
        <w:tc>
          <w:tcPr>
            <w:tcW w:w="562" w:type="dxa"/>
          </w:tcPr>
          <w:p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:rsidR="00721A69" w:rsidRDefault="0041755E" w:rsidP="00721A69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:rsidR="00721A69" w:rsidRPr="00CA4C3E" w:rsidRDefault="00CA4C3E" w:rsidP="00780E22">
            <w:pPr>
              <w:ind w:firstLine="1873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721A69" w:rsidRDefault="00721A69" w:rsidP="00721A69">
      <w:r>
        <w:t xml:space="preserve">Правильный ответ: 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:rsidTr="00DB7C34">
        <w:tc>
          <w:tcPr>
            <w:tcW w:w="2406" w:type="dxa"/>
          </w:tcPr>
          <w:p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:rsidTr="00DB7C34">
        <w:tc>
          <w:tcPr>
            <w:tcW w:w="2406" w:type="dxa"/>
          </w:tcPr>
          <w:p w:rsidR="00DB7C34" w:rsidRPr="00DB7C34" w:rsidRDefault="00CA4C3E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:rsidR="00DB7C34" w:rsidRDefault="00CA4C3E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:rsidR="00DB7C34" w:rsidRDefault="00CA4C3E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:rsidR="00DB7C34" w:rsidRDefault="00780E22" w:rsidP="00DB7C34">
            <w:pPr>
              <w:ind w:firstLine="0"/>
              <w:jc w:val="center"/>
            </w:pPr>
            <w:r>
              <w:t>Б</w:t>
            </w:r>
          </w:p>
        </w:tc>
      </w:tr>
    </w:tbl>
    <w:p w:rsidR="00721A69" w:rsidRDefault="00721A69" w:rsidP="00721A69">
      <w:r>
        <w:t>Компетенции (индикаторы):</w:t>
      </w:r>
      <w:r w:rsidR="00B30CAE">
        <w:t xml:space="preserve"> </w:t>
      </w:r>
      <w:r w:rsidR="00062AE9" w:rsidRPr="00062AE9">
        <w:t>ПК-3.3</w:t>
      </w:r>
    </w:p>
    <w:p w:rsidR="00B5777E" w:rsidRDefault="00B5777E" w:rsidP="00721A69"/>
    <w:p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:rsidR="00AD7916" w:rsidRDefault="00C72A64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:rsidR="00AD7916" w:rsidRDefault="00C72A64" w:rsidP="009554F3">
            <w:pPr>
              <w:ind w:firstLine="0"/>
              <w:jc w:val="center"/>
            </w:pPr>
            <w:r>
              <w:t>Изображение по Лапласу</w: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:rsidR="00AD7916" w:rsidRPr="00C72A64" w:rsidRDefault="00880243" w:rsidP="009D42EC">
            <w:pPr>
              <w:jc w:val="center"/>
              <w:rPr>
                <w:lang w:val="en-US"/>
              </w:rPr>
            </w:pPr>
            <w:r w:rsidRPr="00063A0D">
              <w:rPr>
                <w:position w:val="-6"/>
              </w:rPr>
              <w:object w:dxaOrig="420" w:dyaOrig="360">
                <v:shape id="_x0000_i1037" type="#_x0000_t75" style="width:21pt;height:18pt" o:ole="">
                  <v:imagedata r:id="rId32" o:title=""/>
                </v:shape>
                <o:OLEObject Type="Embed" ProgID="Equation.DSMT4" ShapeID="_x0000_i1037" DrawAspect="Content" ObjectID="_1804931954" r:id="rId33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:rsidR="00AD7916" w:rsidRPr="00AD7916" w:rsidRDefault="00F402D7" w:rsidP="009D42EC">
            <w:pPr>
              <w:ind w:firstLine="0"/>
              <w:jc w:val="center"/>
              <w:rPr>
                <w:lang w:val="en-US"/>
              </w:rPr>
            </w:pPr>
            <w:r w:rsidRPr="009437BD">
              <w:rPr>
                <w:position w:val="-28"/>
              </w:rPr>
              <w:object w:dxaOrig="820" w:dyaOrig="660">
                <v:shape id="_x0000_i1038" type="#_x0000_t75" style="width:40.5pt;height:33pt" o:ole="">
                  <v:imagedata r:id="rId34" o:title=""/>
                </v:shape>
                <o:OLEObject Type="Embed" ProgID="Equation.DSMT4" ShapeID="_x0000_i1038" DrawAspect="Content" ObjectID="_1804931955" r:id="rId35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:rsidR="00AD7916" w:rsidRDefault="008229BB" w:rsidP="009D42EC">
            <w:pPr>
              <w:jc w:val="center"/>
            </w:pPr>
            <w:r w:rsidRPr="008229BB">
              <w:rPr>
                <w:position w:val="-6"/>
              </w:rPr>
              <w:object w:dxaOrig="240" w:dyaOrig="320">
                <v:shape id="_x0000_i1039" type="#_x0000_t75" style="width:12pt;height:16.5pt" o:ole="">
                  <v:imagedata r:id="rId36" o:title=""/>
                </v:shape>
                <o:OLEObject Type="Embed" ProgID="Equation.DSMT4" ShapeID="_x0000_i1039" DrawAspect="Content" ObjectID="_1804931956" r:id="rId37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:rsidR="00AD7916" w:rsidRPr="00C72A64" w:rsidRDefault="00C72A64" w:rsidP="009D42EC">
            <w:pPr>
              <w:ind w:firstLine="0"/>
              <w:jc w:val="center"/>
              <w:rPr>
                <w:lang w:val="en-US"/>
              </w:rPr>
            </w:pPr>
            <w:r w:rsidRPr="00063A0D">
              <w:rPr>
                <w:position w:val="-32"/>
              </w:rPr>
              <w:object w:dxaOrig="740" w:dyaOrig="760">
                <v:shape id="_x0000_i1040" type="#_x0000_t75" style="width:37.5pt;height:37.5pt" o:ole="">
                  <v:imagedata r:id="rId38" o:title=""/>
                </v:shape>
                <o:OLEObject Type="Embed" ProgID="Equation.DSMT4" ShapeID="_x0000_i1040" DrawAspect="Content" ObjectID="_1804931957" r:id="rId39"/>
              </w:object>
            </w:r>
            <w:r>
              <w:rPr>
                <w:lang w:val="en-US"/>
              </w:rPr>
              <w:t xml:space="preserve">, </w:t>
            </w:r>
            <w:r w:rsidRPr="00245EE3">
              <w:rPr>
                <w:rFonts w:cs="Times New Roman"/>
                <w:position w:val="-10"/>
              </w:rPr>
              <w:object w:dxaOrig="1239" w:dyaOrig="320">
                <v:shape id="_x0000_i1041" type="#_x0000_t75" style="width:62.25pt;height:15.75pt" o:ole="" fillcolor="window">
                  <v:imagedata r:id="rId40" o:title=""/>
                </v:shape>
                <o:OLEObject Type="Embed" ProgID="Equation.3" ShapeID="_x0000_i1041" DrawAspect="Content" ObjectID="_1804931958" r:id="rId41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lastRenderedPageBreak/>
              <w:t>3)</w:t>
            </w:r>
          </w:p>
        </w:tc>
        <w:tc>
          <w:tcPr>
            <w:tcW w:w="4251" w:type="dxa"/>
          </w:tcPr>
          <w:p w:rsidR="00AD7916" w:rsidRDefault="00700AD9" w:rsidP="009D42EC">
            <w:pPr>
              <w:ind w:firstLine="0"/>
              <w:jc w:val="center"/>
            </w:pPr>
            <w:r w:rsidRPr="00700AD9">
              <w:rPr>
                <w:position w:val="-26"/>
              </w:rPr>
              <w:object w:dxaOrig="1939" w:dyaOrig="700">
                <v:shape id="_x0000_i1042" type="#_x0000_t75" style="width:97.5pt;height:34.5pt" o:ole="">
                  <v:imagedata r:id="rId42" o:title=""/>
                </v:shape>
                <o:OLEObject Type="Embed" ProgID="Equation.DSMT4" ShapeID="_x0000_i1042" DrawAspect="Content" ObjectID="_1804931959" r:id="rId43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:rsidR="00AD7916" w:rsidRDefault="00415886" w:rsidP="009D42EC">
            <w:pPr>
              <w:jc w:val="center"/>
            </w:pPr>
            <w:r w:rsidRPr="00063A0D">
              <w:rPr>
                <w:position w:val="-28"/>
              </w:rPr>
              <w:object w:dxaOrig="520" w:dyaOrig="660">
                <v:shape id="_x0000_i1043" type="#_x0000_t75" style="width:25.5pt;height:33pt" o:ole="">
                  <v:imagedata r:id="rId44" o:title=""/>
                </v:shape>
                <o:OLEObject Type="Embed" ProgID="Equation.DSMT4" ShapeID="_x0000_i1043" DrawAspect="Content" ObjectID="_1804931960" r:id="rId45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:rsidR="00AD7916" w:rsidRDefault="00F402D7" w:rsidP="009D42EC">
            <w:pPr>
              <w:ind w:firstLine="0"/>
              <w:jc w:val="center"/>
            </w:pPr>
            <w:r w:rsidRPr="00F402D7">
              <w:rPr>
                <w:rFonts w:cs="Times New Roman"/>
                <w:position w:val="-6"/>
              </w:rPr>
              <w:object w:dxaOrig="720" w:dyaOrig="279">
                <v:shape id="_x0000_i1044" type="#_x0000_t75" style="width:36pt;height:14.25pt" o:ole="">
                  <v:imagedata r:id="rId46" o:title=""/>
                </v:shape>
                <o:OLEObject Type="Embed" ProgID="Equation.DSMT4" ShapeID="_x0000_i1044" DrawAspect="Content" ObjectID="_1804931961" r:id="rId47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:rsidR="00AD7916" w:rsidRDefault="00700AD9" w:rsidP="009D42EC">
            <w:pPr>
              <w:ind w:firstLine="0"/>
              <w:jc w:val="center"/>
            </w:pPr>
            <w:r w:rsidRPr="00E443ED">
              <w:rPr>
                <w:position w:val="-32"/>
              </w:rPr>
              <w:object w:dxaOrig="760" w:dyaOrig="760">
                <v:shape id="_x0000_i1045" type="#_x0000_t75" style="width:37.5pt;height:37.5pt" o:ole="">
                  <v:imagedata r:id="rId48" o:title=""/>
                </v:shape>
                <o:OLEObject Type="Embed" ProgID="Equation.DSMT4" ShapeID="_x0000_i1045" DrawAspect="Content" ObjectID="_1804931962" r:id="rId49"/>
              </w:object>
            </w:r>
          </w:p>
        </w:tc>
      </w:tr>
    </w:tbl>
    <w:p w:rsidR="00AD7916" w:rsidRDefault="00AD7916" w:rsidP="00AD7916">
      <w:r>
        <w:t xml:space="preserve">Правильный ответ: 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:rsidTr="009554F3">
        <w:tc>
          <w:tcPr>
            <w:tcW w:w="2406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:rsidTr="009554F3">
        <w:tc>
          <w:tcPr>
            <w:tcW w:w="2406" w:type="dxa"/>
          </w:tcPr>
          <w:p w:rsidR="00AD7916" w:rsidRPr="00DB7C34" w:rsidRDefault="00AD7916" w:rsidP="009554F3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:rsidR="00AD7916" w:rsidRPr="00AD7916" w:rsidRDefault="00BE67A5" w:rsidP="009554F3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:rsidR="00AD7916" w:rsidRDefault="00700AD9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:rsidR="00AD7916" w:rsidRDefault="00700AD9" w:rsidP="009554F3">
            <w:pPr>
              <w:ind w:firstLine="0"/>
              <w:jc w:val="center"/>
            </w:pPr>
            <w:r>
              <w:t>А</w:t>
            </w:r>
          </w:p>
        </w:tc>
      </w:tr>
    </w:tbl>
    <w:p w:rsidR="00AD7916" w:rsidRDefault="00AD7916" w:rsidP="00AD7916">
      <w:r>
        <w:t>Компетенции (индикаторы):</w:t>
      </w:r>
      <w:r w:rsidR="00B30CAE">
        <w:t xml:space="preserve"> </w:t>
      </w:r>
      <w:r w:rsidR="00062AE9" w:rsidRPr="00062AE9">
        <w:t>ПК-3.3</w:t>
      </w:r>
    </w:p>
    <w:p w:rsidR="00AD7916" w:rsidRDefault="00AD7916" w:rsidP="00721A69"/>
    <w:p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Tr="007E4513">
        <w:tc>
          <w:tcPr>
            <w:tcW w:w="562" w:type="dxa"/>
          </w:tcPr>
          <w:p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:rsidR="00AD7916" w:rsidRDefault="00A54B1F" w:rsidP="009554F3">
            <w:pPr>
              <w:ind w:firstLine="0"/>
              <w:jc w:val="center"/>
            </w:pPr>
            <w:r>
              <w:t xml:space="preserve">Производна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функции-оригинала</w: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:rsidR="00AD7916" w:rsidRDefault="00A54B1F" w:rsidP="00A54B1F">
            <w:pPr>
              <w:ind w:firstLine="0"/>
              <w:jc w:val="center"/>
            </w:pPr>
            <w:r>
              <w:t xml:space="preserve">Изображ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по Лапласу</w:t>
            </w:r>
          </w:p>
        </w:tc>
      </w:tr>
      <w:tr w:rsidR="00AD7916" w:rsidTr="007E451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:rsidR="00AD7916" w:rsidRPr="007E4513" w:rsidRDefault="0041755E" w:rsidP="007E451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cos3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:rsidR="00AD7916" w:rsidRDefault="0041755E" w:rsidP="00281950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1</m:t>
                    </m:r>
                  </m:den>
                </m:f>
              </m:oMath>
            </m:oMathPara>
          </w:p>
        </w:tc>
      </w:tr>
      <w:tr w:rsidR="00AD7916" w:rsidTr="007E451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:rsidR="00AD7916" w:rsidRDefault="0041755E" w:rsidP="001413B3">
            <w:pPr>
              <w:ind w:firstLine="0"/>
              <w:jc w:val="center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1413B3">
              <w:rPr>
                <w:rFonts w:eastAsiaTheme="minorEastAsia" w:cs="Times New Roman"/>
              </w:rPr>
              <w:t>'</w: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:rsidR="00AD7916" w:rsidRDefault="007E4513" w:rsidP="00281950">
            <w:pPr>
              <w:ind w:firstLine="0"/>
              <w:jc w:val="center"/>
            </w:pPr>
            <w:r w:rsidRPr="00E443ED">
              <w:rPr>
                <w:position w:val="-40"/>
              </w:rPr>
              <w:object w:dxaOrig="1920" w:dyaOrig="840">
                <v:shape id="_x0000_i1046" type="#_x0000_t75" style="width:96pt;height:42pt" o:ole="">
                  <v:imagedata r:id="rId50" o:title=""/>
                </v:shape>
                <o:OLEObject Type="Embed" ProgID="Equation.DSMT4" ShapeID="_x0000_i1046" DrawAspect="Content" ObjectID="_1804931963" r:id="rId51"/>
              </w:object>
            </w:r>
          </w:p>
        </w:tc>
      </w:tr>
      <w:tr w:rsidR="00AD7916" w:rsidTr="007E451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:rsidR="00AD7916" w:rsidRDefault="0041755E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:rsidR="00AD7916" w:rsidRDefault="00281950" w:rsidP="00281950">
            <w:pPr>
              <w:ind w:firstLine="0"/>
              <w:jc w:val="center"/>
            </w:pPr>
            <w:r w:rsidRPr="00063A0D">
              <w:rPr>
                <w:position w:val="-32"/>
              </w:rPr>
              <w:object w:dxaOrig="700" w:dyaOrig="760">
                <v:shape id="_x0000_i1047" type="#_x0000_t75" style="width:35.25pt;height:37.5pt" o:ole="">
                  <v:imagedata r:id="rId52" o:title=""/>
                </v:shape>
                <o:OLEObject Type="Embed" ProgID="Equation.DSMT4" ShapeID="_x0000_i1047" DrawAspect="Content" ObjectID="_1804931964" r:id="rId53"/>
              </w:object>
            </w:r>
          </w:p>
        </w:tc>
      </w:tr>
      <w:tr w:rsidR="00AD7916" w:rsidTr="007E451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:rsidR="00AD7916" w:rsidRDefault="0041755E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t</m:t>
                    </m:r>
                  </m:sup>
                </m:sSup>
                <m:r>
                  <w:rPr>
                    <w:rFonts w:ascii="Cambria Math" w:hAnsi="Cambria Math"/>
                  </w:rPr>
                  <m:t>)'</m:t>
                </m:r>
              </m:oMath>
            </m:oMathPara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:rsidR="00AD7916" w:rsidRDefault="001413B3" w:rsidP="00281950">
            <w:pPr>
              <w:ind w:firstLine="0"/>
              <w:jc w:val="center"/>
            </w:pPr>
            <w:r w:rsidRPr="00E443ED">
              <w:rPr>
                <w:position w:val="-28"/>
              </w:rPr>
              <w:object w:dxaOrig="380" w:dyaOrig="660">
                <v:shape id="_x0000_i1048" type="#_x0000_t75" style="width:19.5pt;height:33pt" o:ole="">
                  <v:imagedata r:id="rId54" o:title=""/>
                </v:shape>
                <o:OLEObject Type="Embed" ProgID="Equation.DSMT4" ShapeID="_x0000_i1048" DrawAspect="Content" ObjectID="_1804931965" r:id="rId55"/>
              </w:object>
            </w:r>
          </w:p>
        </w:tc>
      </w:tr>
    </w:tbl>
    <w:p w:rsidR="00AD7916" w:rsidRDefault="00AD7916" w:rsidP="00AD7916">
      <w:r>
        <w:t xml:space="preserve">Правильный ответ: 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:rsidTr="009554F3">
        <w:tc>
          <w:tcPr>
            <w:tcW w:w="2406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:rsidTr="009554F3">
        <w:tc>
          <w:tcPr>
            <w:tcW w:w="2406" w:type="dxa"/>
          </w:tcPr>
          <w:p w:rsidR="00AD7916" w:rsidRPr="00ED02A2" w:rsidRDefault="007E4513" w:rsidP="009554F3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:rsidR="00AD7916" w:rsidRDefault="001413B3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:rsidR="00AD7916" w:rsidRDefault="00AC1F0B" w:rsidP="009554F3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:rsidR="00AD7916" w:rsidRDefault="00AD7916" w:rsidP="009554F3">
            <w:pPr>
              <w:ind w:firstLine="0"/>
              <w:jc w:val="center"/>
            </w:pPr>
            <w:r>
              <w:t>В</w:t>
            </w:r>
          </w:p>
        </w:tc>
      </w:tr>
    </w:tbl>
    <w:p w:rsidR="00AD7916" w:rsidRPr="00C50176" w:rsidRDefault="00AD7916" w:rsidP="00AD7916">
      <w:pPr>
        <w:rPr>
          <w:lang w:val="en-US"/>
        </w:rPr>
      </w:pPr>
      <w:r>
        <w:t>Компетенции (индикаторы):</w:t>
      </w:r>
      <w:r w:rsidR="00C50176">
        <w:rPr>
          <w:lang w:val="en-US"/>
        </w:rPr>
        <w:t xml:space="preserve"> </w:t>
      </w:r>
      <w:r w:rsidR="00062AE9" w:rsidRPr="00062AE9">
        <w:rPr>
          <w:lang w:val="en-US"/>
        </w:rPr>
        <w:t>ПК-3.3</w:t>
      </w:r>
    </w:p>
    <w:p w:rsidR="00AD7916" w:rsidRPr="00281950" w:rsidRDefault="00AD7916" w:rsidP="00721A69">
      <w:pPr>
        <w:rPr>
          <w:lang w:val="en-US"/>
        </w:rPr>
      </w:pPr>
    </w:p>
    <w:p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:rsidR="00AD7916" w:rsidRPr="00ED02A2" w:rsidRDefault="00320C88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:rsidR="00AD7916" w:rsidRPr="00320C88" w:rsidRDefault="00320C88" w:rsidP="00320C88">
            <w:pPr>
              <w:ind w:firstLine="0"/>
              <w:jc w:val="center"/>
            </w:pPr>
            <w:r>
              <w:t>Изображение по Лапласу</w:t>
            </w:r>
            <w:r w:rsidRPr="00320C88">
              <w:t xml:space="preserve"> </w:t>
            </w:r>
            <w:r>
              <w:t>по формуле дифференцирования изображения</w: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:rsidR="00AD7916" w:rsidRPr="007A0717" w:rsidRDefault="007A0717" w:rsidP="00ED02A2">
            <w:pPr>
              <w:rPr>
                <w:rFonts w:eastAsiaTheme="minorEastAsia"/>
              </w:rPr>
            </w:pPr>
            <w:r w:rsidRPr="007A0717">
              <w:rPr>
                <w:rFonts w:cs="Times New Roman"/>
                <w:position w:val="-6"/>
              </w:rPr>
              <w:object w:dxaOrig="940" w:dyaOrig="360">
                <v:shape id="_x0000_i1049" type="#_x0000_t75" style="width:47.25pt;height:18pt" o:ole="">
                  <v:imagedata r:id="rId56" o:title=""/>
                </v:shape>
                <o:OLEObject Type="Embed" ProgID="Equation.DSMT4" ShapeID="_x0000_i1049" DrawAspect="Content" ObjectID="_1804931966" r:id="rId57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:rsidR="00AD7916" w:rsidRDefault="007A0717" w:rsidP="009554F3">
            <w:pPr>
              <w:ind w:firstLine="0"/>
            </w:pPr>
            <w:r w:rsidRPr="00E443ED">
              <w:rPr>
                <w:position w:val="-46"/>
              </w:rPr>
              <w:object w:dxaOrig="1719" w:dyaOrig="1020">
                <v:shape id="_x0000_i1050" type="#_x0000_t75" style="width:85.5pt;height:51pt" o:ole="">
                  <v:imagedata r:id="rId58" o:title=""/>
                </v:shape>
                <o:OLEObject Type="Embed" ProgID="Equation.DSMT4" ShapeID="_x0000_i1050" DrawAspect="Content" ObjectID="_1804931967" r:id="rId59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:rsidR="00AD7916" w:rsidRDefault="007A0717" w:rsidP="00ED02A2">
            <w:r w:rsidRPr="007A0717">
              <w:rPr>
                <w:rFonts w:cs="Times New Roman"/>
                <w:position w:val="-6"/>
              </w:rPr>
              <w:object w:dxaOrig="900" w:dyaOrig="360">
                <v:shape id="_x0000_i1051" type="#_x0000_t75" style="width:45pt;height:18pt" o:ole="">
                  <v:imagedata r:id="rId60" o:title=""/>
                </v:shape>
                <o:OLEObject Type="Embed" ProgID="Equation.DSMT4" ShapeID="_x0000_i1051" DrawAspect="Content" ObjectID="_1804931968" r:id="rId61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:rsidR="00AD7916" w:rsidRDefault="007A0717" w:rsidP="009554F3">
            <w:pPr>
              <w:ind w:firstLine="0"/>
            </w:pPr>
            <w:r w:rsidRPr="00E443ED">
              <w:rPr>
                <w:position w:val="-40"/>
              </w:rPr>
              <w:object w:dxaOrig="1120" w:dyaOrig="840">
                <v:shape id="_x0000_i1052" type="#_x0000_t75" style="width:55.5pt;height:42pt" o:ole="">
                  <v:imagedata r:id="rId62" o:title=""/>
                </v:shape>
                <o:OLEObject Type="Embed" ProgID="Equation.DSMT4" ShapeID="_x0000_i1052" DrawAspect="Content" ObjectID="_1804931969" r:id="rId63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:rsidR="00AD7916" w:rsidRPr="007A0717" w:rsidRDefault="007A0717" w:rsidP="00ED02A2">
            <w:pPr>
              <w:rPr>
                <w:rFonts w:eastAsiaTheme="minorEastAsia"/>
              </w:rPr>
            </w:pPr>
            <w:r w:rsidRPr="007A0717">
              <w:rPr>
                <w:rFonts w:cs="Times New Roman"/>
                <w:position w:val="-6"/>
              </w:rPr>
              <w:object w:dxaOrig="1460" w:dyaOrig="300">
                <v:shape id="_x0000_i1053" type="#_x0000_t75" style="width:73.5pt;height:15pt" o:ole="">
                  <v:imagedata r:id="rId64" o:title=""/>
                </v:shape>
                <o:OLEObject Type="Embed" ProgID="Equation.DSMT4" ShapeID="_x0000_i1053" DrawAspect="Content" ObjectID="_1804931970" r:id="rId65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:rsidR="00AD7916" w:rsidRDefault="007A0717" w:rsidP="009554F3">
            <w:pPr>
              <w:ind w:firstLine="0"/>
            </w:pPr>
            <w:r w:rsidRPr="00E443ED">
              <w:rPr>
                <w:position w:val="-46"/>
              </w:rPr>
              <w:object w:dxaOrig="1600" w:dyaOrig="1020">
                <v:shape id="_x0000_i1054" type="#_x0000_t75" style="width:79.5pt;height:51pt" o:ole="">
                  <v:imagedata r:id="rId66" o:title=""/>
                </v:shape>
                <o:OLEObject Type="Embed" ProgID="Equation.DSMT4" ShapeID="_x0000_i1054" DrawAspect="Content" ObjectID="_1804931971" r:id="rId67"/>
              </w:object>
            </w:r>
          </w:p>
        </w:tc>
      </w:tr>
      <w:tr w:rsidR="00AD7916" w:rsidTr="009554F3">
        <w:tc>
          <w:tcPr>
            <w:tcW w:w="562" w:type="dxa"/>
          </w:tcPr>
          <w:p w:rsidR="00AD7916" w:rsidRDefault="00AD7916" w:rsidP="009554F3">
            <w:pPr>
              <w:ind w:firstLine="0"/>
            </w:pPr>
            <w:r>
              <w:lastRenderedPageBreak/>
              <w:t>4)</w:t>
            </w:r>
          </w:p>
        </w:tc>
        <w:tc>
          <w:tcPr>
            <w:tcW w:w="4251" w:type="dxa"/>
          </w:tcPr>
          <w:p w:rsidR="00AD7916" w:rsidRPr="007A0717" w:rsidRDefault="007A0717" w:rsidP="00ED02A2">
            <w:pPr>
              <w:rPr>
                <w:rFonts w:eastAsiaTheme="minorEastAsia"/>
              </w:rPr>
            </w:pPr>
            <w:r w:rsidRPr="007A0717">
              <w:rPr>
                <w:rFonts w:cs="Times New Roman"/>
                <w:position w:val="-6"/>
              </w:rPr>
              <w:object w:dxaOrig="480" w:dyaOrig="540">
                <v:shape id="_x0000_i1055" type="#_x0000_t75" style="width:24pt;height:27pt" o:ole="">
                  <v:imagedata r:id="rId68" o:title=""/>
                </v:shape>
                <o:OLEObject Type="Embed" ProgID="Equation.DSMT4" ShapeID="_x0000_i1055" DrawAspect="Content" ObjectID="_1804931972" r:id="rId69"/>
              </w:object>
            </w:r>
          </w:p>
        </w:tc>
        <w:tc>
          <w:tcPr>
            <w:tcW w:w="711" w:type="dxa"/>
          </w:tcPr>
          <w:p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:rsidR="00AD7916" w:rsidRPr="007A0717" w:rsidRDefault="007A0717" w:rsidP="007A0717">
            <w:pPr>
              <w:ind w:firstLine="0"/>
            </w:pPr>
            <w:r w:rsidRPr="00E443ED">
              <w:rPr>
                <w:position w:val="-46"/>
              </w:rPr>
              <w:object w:dxaOrig="1640" w:dyaOrig="1020">
                <v:shape id="_x0000_i1056" type="#_x0000_t75" style="width:82.5pt;height:51pt" o:ole="">
                  <v:imagedata r:id="rId70" o:title=""/>
                </v:shape>
                <o:OLEObject Type="Embed" ProgID="Equation.DSMT4" ShapeID="_x0000_i1056" DrawAspect="Content" ObjectID="_1804931973" r:id="rId71"/>
              </w:object>
            </w:r>
          </w:p>
        </w:tc>
      </w:tr>
    </w:tbl>
    <w:p w:rsidR="00AD7916" w:rsidRDefault="00AD7916" w:rsidP="00AD7916">
      <w:r>
        <w:t xml:space="preserve">Правильный ответ: </w:t>
      </w:r>
    </w:p>
    <w:tbl>
      <w:tblPr>
        <w:tblStyle w:val="GridTableLight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:rsidTr="009554F3">
        <w:tc>
          <w:tcPr>
            <w:tcW w:w="2406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:rsidTr="009554F3">
        <w:tc>
          <w:tcPr>
            <w:tcW w:w="2406" w:type="dxa"/>
          </w:tcPr>
          <w:p w:rsidR="00AD7916" w:rsidRPr="006224C5" w:rsidRDefault="006224C5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:rsidR="00AD7916" w:rsidRDefault="006224C5" w:rsidP="009554F3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:rsidR="00AD7916" w:rsidRDefault="00AD7916" w:rsidP="009554F3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:rsidR="00AD7916" w:rsidRDefault="006224C5" w:rsidP="009554F3">
            <w:pPr>
              <w:ind w:firstLine="0"/>
              <w:jc w:val="center"/>
            </w:pPr>
            <w:r>
              <w:t>Б</w:t>
            </w:r>
          </w:p>
        </w:tc>
      </w:tr>
    </w:tbl>
    <w:p w:rsidR="00AD7916" w:rsidRPr="00C50176" w:rsidRDefault="00AD7916" w:rsidP="00AD7916">
      <w:pPr>
        <w:rPr>
          <w:lang w:val="en-US"/>
        </w:rPr>
      </w:pPr>
      <w:r>
        <w:t>Компетенции (индикаторы):</w:t>
      </w:r>
      <w:r w:rsidR="00C50176">
        <w:rPr>
          <w:lang w:val="en-US"/>
        </w:rPr>
        <w:t xml:space="preserve"> </w:t>
      </w:r>
      <w:r w:rsidR="00062AE9" w:rsidRPr="00062AE9">
        <w:rPr>
          <w:lang w:val="en-US"/>
        </w:rPr>
        <w:t>ПК-3.3</w:t>
      </w:r>
    </w:p>
    <w:p w:rsidR="00AD7916" w:rsidRDefault="00AD7916" w:rsidP="00721A69"/>
    <w:p w:rsidR="00DB7C34" w:rsidRPr="00721A69" w:rsidRDefault="00DB7C34" w:rsidP="00721A69"/>
    <w:p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:rsidR="00BB2661" w:rsidRDefault="00BB2661" w:rsidP="002D0858">
      <w:r>
        <w:t xml:space="preserve">1. Расположите </w:t>
      </w:r>
      <w:r w:rsidR="0071307F">
        <w:t xml:space="preserve">функции-оригиналы по возрастанию </w:t>
      </w:r>
      <w:r w:rsidR="002D0858">
        <w:t>параметра</w:t>
      </w:r>
      <w:r w:rsidR="0071307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71307F" w:rsidRPr="0071307F">
        <w:t xml:space="preserve"> </w:t>
      </w:r>
      <w:r w:rsidR="0071307F">
        <w:t>(параметра роста)</w:t>
      </w:r>
      <w:r w:rsidR="002D0858">
        <w:t>:</w:t>
      </w:r>
    </w:p>
    <w:p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0836A1" w:rsidRPr="000836A1">
        <w:rPr>
          <w:rFonts w:cs="Times New Roman"/>
          <w:position w:val="-26"/>
        </w:rPr>
        <w:object w:dxaOrig="1100" w:dyaOrig="700">
          <v:shape id="_x0000_i1057" type="#_x0000_t75" style="width:54.75pt;height:34.5pt" o:ole="">
            <v:imagedata r:id="rId72" o:title=""/>
          </v:shape>
          <o:OLEObject Type="Embed" ProgID="Equation.DSMT4" ShapeID="_x0000_i1057" DrawAspect="Content" ObjectID="_1804931974" r:id="rId73"/>
        </w:object>
      </w:r>
    </w:p>
    <w:p w:rsidR="00BB2661" w:rsidRPr="00BB24EA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0836A1" w:rsidRPr="000836A1">
        <w:rPr>
          <w:position w:val="-6"/>
        </w:rPr>
        <w:object w:dxaOrig="240" w:dyaOrig="360">
          <v:shape id="_x0000_i1058" type="#_x0000_t75" style="width:12pt;height:18.75pt" o:ole="" fillcolor="window">
            <v:imagedata r:id="rId74" o:title=""/>
          </v:shape>
          <o:OLEObject Type="Embed" ProgID="Equation.DSMT4" ShapeID="_x0000_i1058" DrawAspect="Content" ObjectID="_1804931975" r:id="rId75"/>
        </w:objec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w:r w:rsidR="000836A1" w:rsidRPr="00245EE3">
        <w:rPr>
          <w:rFonts w:cs="Times New Roman"/>
          <w:i/>
          <w:iCs/>
          <w:position w:val="-6"/>
        </w:rPr>
        <w:object w:dxaOrig="1160" w:dyaOrig="279">
          <v:shape id="_x0000_i1059" type="#_x0000_t75" style="width:57.75pt;height:14.25pt" o:ole="">
            <v:imagedata r:id="rId76" o:title=""/>
          </v:shape>
          <o:OLEObject Type="Embed" ProgID="Equation.3" ShapeID="_x0000_i1059" DrawAspect="Content" ObjectID="_1804931976" r:id="rId77"/>
        </w:object>
      </w:r>
    </w:p>
    <w:p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t+1</m:t>
            </m:r>
          </m:sup>
        </m:sSup>
      </m:oMath>
    </w:p>
    <w:p w:rsidR="00BB2661" w:rsidRDefault="00BB2661" w:rsidP="00BB2661">
      <w:r>
        <w:t xml:space="preserve">Правильный ответ: </w:t>
      </w:r>
      <w:r w:rsidR="00FD030C">
        <w:t xml:space="preserve">В, </w:t>
      </w:r>
      <w:r>
        <w:t>А</w:t>
      </w:r>
      <w:r w:rsidR="00FD030C">
        <w:t>, Б, Г</w:t>
      </w:r>
    </w:p>
    <w:p w:rsidR="00BB2661" w:rsidRPr="001574F0" w:rsidRDefault="00BB2661" w:rsidP="00BB2661">
      <w:r>
        <w:t>Компетенции (индикаторы):</w:t>
      </w:r>
      <w:r w:rsidR="00C50176" w:rsidRPr="001574F0">
        <w:t xml:space="preserve"> </w:t>
      </w:r>
      <w:r w:rsidR="00062AE9" w:rsidRPr="00062AE9">
        <w:t>ПК-3.3</w:t>
      </w:r>
    </w:p>
    <w:p w:rsidR="00BB2661" w:rsidRPr="00BB2661" w:rsidRDefault="00BB2661" w:rsidP="00BB2661"/>
    <w:p w:rsidR="00640F75" w:rsidRDefault="00640F75" w:rsidP="00640F75">
      <w:r>
        <w:t xml:space="preserve">2. Расположите </w:t>
      </w:r>
      <w:r w:rsidR="00C50176">
        <w:t xml:space="preserve">изображения по Лапласу </w:t>
      </w:r>
      <m:oMath>
        <m:r>
          <w:rPr>
            <w:rFonts w:ascii="Cambria Math" w:hAnsi="Cambria Math"/>
          </w:rPr>
          <m:t>F(p)</m:t>
        </m:r>
      </m:oMath>
      <w:r w:rsidR="001574F0">
        <w:t xml:space="preserve"> в порядке возрастания </w:t>
      </w:r>
      <w:r>
        <w:t xml:space="preserve"> </w:t>
      </w:r>
      <w:r w:rsidR="00C50176">
        <w:t xml:space="preserve">числа </w:t>
      </w:r>
      <w:r w:rsidR="001574F0">
        <w:t>их</w:t>
      </w:r>
      <w:r w:rsidR="00F31C6C">
        <w:t xml:space="preserve"> </w:t>
      </w:r>
      <w:r w:rsidR="00C50176">
        <w:t>полюсов</w:t>
      </w:r>
      <w:r>
        <w:t>:</w:t>
      </w:r>
    </w:p>
    <w:p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C50176" w:rsidRPr="00C50176">
        <w:rPr>
          <w:rFonts w:cs="Times New Roman"/>
          <w:position w:val="-46"/>
        </w:rPr>
        <w:object w:dxaOrig="1100" w:dyaOrig="900">
          <v:shape id="_x0000_i1060" type="#_x0000_t75" style="width:55.5pt;height:45pt" o:ole="">
            <v:imagedata r:id="rId78" o:title=""/>
          </v:shape>
          <o:OLEObject Type="Embed" ProgID="Equation.DSMT4" ShapeID="_x0000_i1060" DrawAspect="Content" ObjectID="_1804931977" r:id="rId79"/>
        </w:object>
      </w:r>
    </w:p>
    <w:p w:rsidR="00640F75" w:rsidRPr="00BB2661" w:rsidRDefault="00C50176" w:rsidP="00640F75">
      <w:pPr>
        <w:rPr>
          <w:rFonts w:eastAsiaTheme="minorEastAsia"/>
        </w:rPr>
      </w:pPr>
      <w:r>
        <w:rPr>
          <w:rFonts w:eastAsiaTheme="minorEastAsia"/>
        </w:rPr>
        <w:t>Б)</w:t>
      </w:r>
      <w:r w:rsidRPr="00BB24EA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</w:p>
    <w:p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</w:p>
    <w:p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2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3t</m:t>
            </m:r>
          </m:e>
        </m:func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t+1)</m:t>
            </m:r>
          </m:e>
        </m:func>
      </m:oMath>
    </w:p>
    <w:p w:rsidR="00640F75" w:rsidRDefault="00640F75" w:rsidP="00640F75">
      <w:r>
        <w:t>Правильный ответ: Г, В, Б, А</w:t>
      </w:r>
    </w:p>
    <w:p w:rsidR="00640F75" w:rsidRPr="003750AD" w:rsidRDefault="00640F75" w:rsidP="00640F75">
      <w:r>
        <w:t>Компетенции (индикаторы):</w:t>
      </w:r>
      <w:r w:rsidR="00C50176" w:rsidRPr="003750AD">
        <w:t xml:space="preserve"> </w:t>
      </w:r>
      <w:r w:rsidR="00062AE9" w:rsidRPr="00062AE9">
        <w:t>ПК-3.3</w:t>
      </w:r>
    </w:p>
    <w:p w:rsidR="00AD7916" w:rsidRDefault="00AD7916" w:rsidP="00AD7916"/>
    <w:p w:rsidR="00640F75" w:rsidRDefault="004A6607" w:rsidP="000F7A8C">
      <w:pPr>
        <w:rPr>
          <w:rFonts w:eastAsiaTheme="minorEastAsia"/>
        </w:rPr>
      </w:pPr>
      <w:r w:rsidRPr="00651072">
        <w:t>3</w:t>
      </w:r>
      <w:r w:rsidR="00640F75" w:rsidRPr="00651072">
        <w:t xml:space="preserve">. </w:t>
      </w:r>
      <w:r w:rsidR="00651072" w:rsidRPr="00651072">
        <w:t xml:space="preserve">Расположите </w:t>
      </w:r>
      <w:r w:rsidR="003750AD">
        <w:t xml:space="preserve">значения функции-оригинала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3750AD">
        <w:t xml:space="preserve">на множестве </w:t>
      </w:r>
      <m:oMath>
        <m:r>
          <w:rPr>
            <w:rFonts w:ascii="Cambria Math" w:hAnsi="Cambria Math"/>
          </w:rPr>
          <m:t>t∈{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, π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}</m:t>
        </m:r>
      </m:oMath>
      <w:r w:rsidR="000F7A8C">
        <w:t xml:space="preserve"> в порядке их убывания, если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0F7A8C">
        <w:rPr>
          <w:rFonts w:eastAsiaTheme="minorEastAsia"/>
        </w:rPr>
        <w:t>является решением уравнения:</w:t>
      </w:r>
    </w:p>
    <w:p w:rsidR="000F7A8C" w:rsidRPr="003750AD" w:rsidRDefault="0041755E" w:rsidP="007912E1">
      <w:pPr>
        <w:ind w:firstLine="0"/>
        <w:jc w:val="center"/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‴</m:t>
              </m:r>
            </m:sup>
          </m:sSup>
          <m:r>
            <w:rPr>
              <w:rFonts w:asci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'</m:t>
              </m:r>
            </m:sup>
          </m:sSup>
          <m:r>
            <w:rPr>
              <w:rFonts w:ascii="Cambria Math" w:cs="Times New Roman"/>
            </w:rPr>
            <m:t>=t,x(0)=0,x</m:t>
          </m:r>
          <m:r>
            <w:rPr>
              <w:rFonts w:ascii="Cambria Math" w:cs="Times New Roman"/>
            </w:rPr>
            <m:t>'</m:t>
          </m:r>
          <m:r>
            <w:rPr>
              <w:rFonts w:ascii="Cambria Math" w:cs="Times New Roman"/>
            </w:rPr>
            <m:t>(0)=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,x</m:t>
          </m:r>
          <m:r>
            <w:rPr>
              <w:rFonts w:ascii="Cambria Math" w:cs="Times New Roman"/>
            </w:rPr>
            <m:t>''</m:t>
          </m:r>
          <m:r>
            <w:rPr>
              <w:rFonts w:ascii="Cambria Math" w:cs="Times New Roman"/>
            </w:rPr>
            <m:t>(0)=0</m:t>
          </m:r>
        </m:oMath>
      </m:oMathPara>
    </w:p>
    <w:p w:rsidR="003750AD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</m:oMath>
    </w:p>
    <w:p w:rsidR="00640F75" w:rsidRPr="003750AD" w:rsidRDefault="003750AD" w:rsidP="003750AD">
      <w:pPr>
        <w:jc w:val="center"/>
        <w:rPr>
          <w:rFonts w:eastAsiaTheme="minorEastAsia"/>
        </w:rPr>
      </w:pPr>
      <w:r>
        <w:rPr>
          <w:rFonts w:eastAsiaTheme="minorEastAsia"/>
        </w:rPr>
        <w:t xml:space="preserve"> </w:t>
      </w:r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lastRenderedPageBreak/>
        <w:t xml:space="preserve">Г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e>
        </m:d>
      </m:oMath>
    </w:p>
    <w:p w:rsidR="00640F75" w:rsidRPr="00651072" w:rsidRDefault="00640F75" w:rsidP="00640F75"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651072">
        <w:t>Б</w:t>
      </w:r>
    </w:p>
    <w:p w:rsidR="00640F75" w:rsidRPr="00651072" w:rsidRDefault="00640F75" w:rsidP="00640F75">
      <w:r w:rsidRPr="00651072">
        <w:t>Компетенции (индикаторы):</w:t>
      </w:r>
      <w:r w:rsidR="00FB4A62">
        <w:t xml:space="preserve"> </w:t>
      </w:r>
      <w:r w:rsidR="00062AE9" w:rsidRPr="00062AE9">
        <w:t>ПК-3.3</w:t>
      </w:r>
    </w:p>
    <w:p w:rsidR="00640F75" w:rsidRPr="00651072" w:rsidRDefault="00640F75" w:rsidP="00AD7916"/>
    <w:p w:rsidR="00640F75" w:rsidRPr="00651072" w:rsidRDefault="004A6607" w:rsidP="005D71D9">
      <w:r w:rsidRPr="00651072">
        <w:t>4</w:t>
      </w:r>
      <w:r w:rsidR="00640F75" w:rsidRPr="00651072">
        <w:t xml:space="preserve">. Расположите </w:t>
      </w:r>
      <w:r w:rsidR="005D71D9">
        <w:t>функции-оригиналы</w:t>
      </w:r>
      <w:r w:rsidRPr="00651072">
        <w:t xml:space="preserve"> </w:t>
      </w:r>
      <w:r w:rsidR="00FB4A62">
        <w:t xml:space="preserve">в порядке </w:t>
      </w:r>
      <w:r w:rsidR="00640F75" w:rsidRPr="00651072">
        <w:t>возрастания</w:t>
      </w:r>
      <w:r w:rsidR="00FB4A62">
        <w:t xml:space="preserve"> </w:t>
      </w:r>
      <w:r w:rsidR="005D71D9">
        <w:t>числа</w:t>
      </w:r>
      <w:r w:rsidR="00FB4A62">
        <w:t xml:space="preserve"> </w:t>
      </w:r>
      <w:r w:rsidR="00F31C6C">
        <w:t xml:space="preserve">действительных </w:t>
      </w:r>
      <w:r w:rsidR="00FB4A62">
        <w:t>полюсов</w:t>
      </w:r>
      <w:r w:rsidR="005D71D9">
        <w:t xml:space="preserve"> их изображений по Лапласу:</w:t>
      </w:r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>А</w:t>
      </w:r>
      <w:r w:rsidR="00FB4A62">
        <w:rPr>
          <w:rFonts w:eastAsiaTheme="minorEastAsia"/>
        </w:rPr>
        <w:t>).</w:t>
      </w:r>
      <m:oMath>
        <m:r>
          <w:rPr>
            <w:rFonts w:ascii="Cambria Math" w:hAnsi="Cambria Math"/>
          </w:rPr>
          <m:t xml:space="preserve"> 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>Б</w:t>
      </w:r>
      <w:r w:rsidR="00FB4A62">
        <w:rPr>
          <w:rFonts w:eastAsiaTheme="minorEastAsia"/>
        </w:rPr>
        <w:t>).</w:t>
      </w:r>
      <w:r w:rsidR="00F31C6C" w:rsidRPr="00F31C6C">
        <w:rPr>
          <w:rFonts w:cs="Times New Roman"/>
        </w:rPr>
        <w:t xml:space="preserve"> </w:t>
      </w:r>
      <w:r w:rsidR="00F31C6C" w:rsidRPr="007A0717">
        <w:rPr>
          <w:rFonts w:cs="Times New Roman"/>
          <w:position w:val="-6"/>
        </w:rPr>
        <w:object w:dxaOrig="900" w:dyaOrig="360">
          <v:shape id="_x0000_i1061" type="#_x0000_t75" style="width:45pt;height:18pt" o:ole="">
            <v:imagedata r:id="rId60" o:title=""/>
          </v:shape>
          <o:OLEObject Type="Embed" ProgID="Equation.DSMT4" ShapeID="_x0000_i1061" DrawAspect="Content" ObjectID="_1804931978" r:id="rId80"/>
        </w:object>
      </w:r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w:r w:rsidR="000369FF" w:rsidRPr="000369FF">
        <w:rPr>
          <w:position w:val="-6"/>
        </w:rPr>
        <w:object w:dxaOrig="960" w:dyaOrig="360">
          <v:shape id="_x0000_i1062" type="#_x0000_t75" style="width:48pt;height:18pt" o:ole="" fillcolor="window">
            <v:imagedata r:id="rId81" o:title=""/>
          </v:shape>
          <o:OLEObject Type="Embed" ProgID="Equation.DSMT4" ShapeID="_x0000_i1062" DrawAspect="Content" ObjectID="_1804931979" r:id="rId82"/>
        </w:object>
      </w:r>
    </w:p>
    <w:p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w:r w:rsidR="00F31C6C" w:rsidRPr="00245EE3">
        <w:rPr>
          <w:rFonts w:cs="Times New Roman"/>
          <w:i/>
          <w:iCs/>
          <w:position w:val="-6"/>
        </w:rPr>
        <w:object w:dxaOrig="1160" w:dyaOrig="279">
          <v:shape id="_x0000_i1063" type="#_x0000_t75" style="width:57.75pt;height:14.25pt" o:ole="">
            <v:imagedata r:id="rId76" o:title=""/>
          </v:shape>
          <o:OLEObject Type="Embed" ProgID="Equation.3" ShapeID="_x0000_i1063" DrawAspect="Content" ObjectID="_1804931980" r:id="rId83"/>
        </w:object>
      </w:r>
    </w:p>
    <w:p w:rsidR="00640F75" w:rsidRPr="00651072" w:rsidRDefault="00640F75" w:rsidP="00640F75">
      <w:r w:rsidRPr="00651072">
        <w:t xml:space="preserve">Правильный ответ: </w:t>
      </w:r>
      <w:r w:rsidR="00776854">
        <w:t>Г</w:t>
      </w:r>
      <w:r w:rsidRPr="00651072">
        <w:t xml:space="preserve">, А, Б, </w:t>
      </w:r>
      <w:r w:rsidR="00776854">
        <w:t>В</w:t>
      </w:r>
    </w:p>
    <w:p w:rsidR="00640F75" w:rsidRPr="00651072" w:rsidRDefault="00640F75" w:rsidP="00640F75">
      <w:r w:rsidRPr="00651072">
        <w:t>Компетенции (индикаторы):</w:t>
      </w:r>
      <w:r w:rsidR="000369FF">
        <w:t xml:space="preserve"> </w:t>
      </w:r>
      <w:r w:rsidR="00062AE9" w:rsidRPr="00062AE9">
        <w:t>ПК-3.3</w:t>
      </w:r>
    </w:p>
    <w:p w:rsidR="00640F75" w:rsidRPr="00AD7916" w:rsidRDefault="00640F75" w:rsidP="00AD7916"/>
    <w:p w:rsidR="00874B3E" w:rsidRDefault="00874B3E" w:rsidP="00840510">
      <w:pPr>
        <w:pStyle w:val="3"/>
      </w:pPr>
      <w:r>
        <w:t>Задания открытого типа</w:t>
      </w:r>
    </w:p>
    <w:p w:rsidR="00874B3E" w:rsidRDefault="00874B3E" w:rsidP="00840510">
      <w:pPr>
        <w:pStyle w:val="4"/>
      </w:pPr>
      <w:r>
        <w:t>Задания открытого типа на дополнение</w:t>
      </w:r>
    </w:p>
    <w:p w:rsidR="00D874BB" w:rsidRDefault="00D874BB" w:rsidP="00D874BB">
      <w:bookmarkStart w:id="1" w:name="_Hlk189828122"/>
      <w:r>
        <w:t xml:space="preserve">1. </w:t>
      </w:r>
      <w:r w:rsidRPr="00D874BB">
        <w:t>Напишите пропущенное слово (словосочетание).</w:t>
      </w:r>
    </w:p>
    <w:p w:rsidR="00D874BB" w:rsidRPr="00556626" w:rsidRDefault="00D874BB" w:rsidP="00556626">
      <w:pPr>
        <w:pStyle w:val="af5"/>
        <w:spacing w:line="360" w:lineRule="auto"/>
        <w:rPr>
          <w:rFonts w:ascii="Times New Roman" w:hAnsi="Times New Roman"/>
          <w:sz w:val="28"/>
          <w:highlight w:val="yellow"/>
        </w:rPr>
      </w:pPr>
      <w:r w:rsidRPr="00BA1E8B">
        <w:rPr>
          <w:rFonts w:ascii="Times New Roman" w:hAnsi="Times New Roman"/>
          <w:iCs/>
          <w:sz w:val="28"/>
        </w:rPr>
        <w:t>___________________</w:t>
      </w:r>
      <w:r w:rsidR="00BA1E8B" w:rsidRPr="00BA1E8B">
        <w:rPr>
          <w:rFonts w:ascii="Times New Roman" w:hAnsi="Times New Roman"/>
          <w:iCs/>
          <w:sz w:val="28"/>
        </w:rPr>
        <w:t>_</w:t>
      </w:r>
      <w:r w:rsidR="00BA1E8B">
        <w:rPr>
          <w:rFonts w:ascii="Times New Roman" w:hAnsi="Times New Roman"/>
          <w:iCs/>
          <w:sz w:val="28"/>
        </w:rPr>
        <w:t xml:space="preserve"> </w:t>
      </w:r>
      <w:r w:rsidR="00BA1E8B" w:rsidRPr="00BA1E8B">
        <w:rPr>
          <w:rFonts w:ascii="Times New Roman" w:hAnsi="Times New Roman"/>
          <w:iCs/>
          <w:sz w:val="28"/>
        </w:rPr>
        <w:t>функции</w:t>
      </w:r>
      <w:r w:rsidR="00556626" w:rsidRPr="00556626">
        <w:rPr>
          <w:rFonts w:ascii="Times New Roman" w:hAnsi="Times New Roman"/>
          <w:iCs/>
          <w:sz w:val="28"/>
        </w:rPr>
        <w:t xml:space="preserve">-оригинала </w:t>
      </w:r>
      <w:r w:rsidR="00556626" w:rsidRPr="00556626">
        <w:rPr>
          <w:rFonts w:ascii="Times New Roman" w:hAnsi="Times New Roman"/>
          <w:position w:val="-10"/>
          <w:sz w:val="28"/>
        </w:rPr>
        <w:object w:dxaOrig="460" w:dyaOrig="340">
          <v:shape id="_x0000_i1064" type="#_x0000_t75" style="width:22.5pt;height:16.5pt" o:ole="">
            <v:imagedata r:id="rId84" o:title=""/>
          </v:shape>
          <o:OLEObject Type="Embed" ProgID="Equation.3" ShapeID="_x0000_i1064" DrawAspect="Content" ObjectID="_1804931981" r:id="rId85"/>
        </w:object>
      </w:r>
      <w:r w:rsidR="00556626" w:rsidRPr="00556626">
        <w:rPr>
          <w:rFonts w:ascii="Times New Roman" w:hAnsi="Times New Roman"/>
          <w:iCs/>
          <w:sz w:val="28"/>
        </w:rPr>
        <w:t xml:space="preserve"> </w:t>
      </w:r>
      <w:r w:rsidR="00556626">
        <w:rPr>
          <w:rFonts w:ascii="Times New Roman" w:hAnsi="Times New Roman"/>
          <w:iCs/>
          <w:sz w:val="28"/>
        </w:rPr>
        <w:t>называют функцию комплексного пере</w:t>
      </w:r>
      <w:r w:rsidR="00556626" w:rsidRPr="00556626">
        <w:rPr>
          <w:rFonts w:ascii="Times New Roman" w:hAnsi="Times New Roman"/>
          <w:iCs/>
          <w:sz w:val="28"/>
        </w:rPr>
        <w:t xml:space="preserve">менного </w:t>
      </w:r>
      <w:r w:rsidR="00556626" w:rsidRPr="00556626">
        <w:rPr>
          <w:rFonts w:ascii="Times New Roman" w:hAnsi="Times New Roman"/>
          <w:iCs/>
          <w:position w:val="-10"/>
          <w:sz w:val="28"/>
        </w:rPr>
        <w:object w:dxaOrig="1060" w:dyaOrig="300">
          <v:shape id="_x0000_i1065" type="#_x0000_t75" style="width:52.5pt;height:15pt" o:ole="">
            <v:imagedata r:id="rId86" o:title=""/>
          </v:shape>
          <o:OLEObject Type="Embed" ProgID="Equation.3" ShapeID="_x0000_i1065" DrawAspect="Content" ObjectID="_1804931982" r:id="rId87"/>
        </w:object>
      </w:r>
      <w:r w:rsidR="00556626" w:rsidRPr="00556626">
        <w:rPr>
          <w:rFonts w:ascii="Times New Roman" w:hAnsi="Times New Roman"/>
          <w:iCs/>
          <w:sz w:val="28"/>
        </w:rPr>
        <w:t>, определенную интегралом Лапласа</w:t>
      </w:r>
      <w:r w:rsidR="00556626" w:rsidRPr="00C44577">
        <w:rPr>
          <w:rFonts w:ascii="Times New Roman" w:hAnsi="Times New Roman"/>
          <w:position w:val="-32"/>
          <w:sz w:val="28"/>
        </w:rPr>
        <w:object w:dxaOrig="1900" w:dyaOrig="760">
          <v:shape id="_x0000_i1066" type="#_x0000_t75" style="width:94.5pt;height:37.5pt" o:ole="">
            <v:imagedata r:id="rId8" o:title=""/>
          </v:shape>
          <o:OLEObject Type="Embed" ProgID="Equation.3" ShapeID="_x0000_i1066" DrawAspect="Content" ObjectID="_1804931983" r:id="rId88"/>
        </w:object>
      </w:r>
      <w:r w:rsidR="00556626">
        <w:rPr>
          <w:rFonts w:ascii="Times New Roman" w:hAnsi="Times New Roman"/>
          <w:sz w:val="28"/>
        </w:rPr>
        <w:t>.</w:t>
      </w:r>
    </w:p>
    <w:p w:rsidR="00D874BB" w:rsidRPr="00D874BB" w:rsidRDefault="00D874BB" w:rsidP="00D874BB">
      <w:r>
        <w:t>Правильный ответ:</w:t>
      </w:r>
      <w:r w:rsidR="00556626">
        <w:t xml:space="preserve"> изображением</w:t>
      </w:r>
      <w:r>
        <w:t>.</w:t>
      </w:r>
    </w:p>
    <w:p w:rsidR="00D874BB" w:rsidRDefault="00D874BB" w:rsidP="00D874BB">
      <w:r>
        <w:t>Компетенции (индикаторы):</w:t>
      </w:r>
      <w:r w:rsidR="00556626">
        <w:t xml:space="preserve"> </w:t>
      </w:r>
    </w:p>
    <w:bookmarkEnd w:id="1"/>
    <w:p w:rsidR="00D874BB" w:rsidRDefault="00D874BB" w:rsidP="00D874BB"/>
    <w:p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:rsidR="000369FF" w:rsidRPr="00C44577" w:rsidRDefault="00D169A3" w:rsidP="000369FF">
      <w:pPr>
        <w:pStyle w:val="af5"/>
        <w:spacing w:line="360" w:lineRule="auto"/>
        <w:rPr>
          <w:rFonts w:ascii="Times New Roman" w:hAnsi="Times New Roman"/>
          <w:sz w:val="28"/>
        </w:rPr>
      </w:pPr>
      <w:r>
        <w:t>___________________</w:t>
      </w:r>
      <w:r w:rsidRPr="00D169A3">
        <w:t xml:space="preserve"> </w:t>
      </w:r>
      <w:r w:rsidR="006C47EF" w:rsidRPr="00C44577">
        <w:rPr>
          <w:rFonts w:ascii="Times New Roman" w:hAnsi="Times New Roman"/>
          <w:i/>
          <w:position w:val="-10"/>
          <w:sz w:val="28"/>
        </w:rPr>
        <w:object w:dxaOrig="460" w:dyaOrig="340">
          <v:shape id="_x0000_i1067" type="#_x0000_t75" style="width:22.5pt;height:16.5pt" o:ole="">
            <v:imagedata r:id="rId84" o:title=""/>
          </v:shape>
          <o:OLEObject Type="Embed" ProgID="Equation.3" ShapeID="_x0000_i1067" DrawAspect="Content" ObjectID="_1804931984" r:id="rId89"/>
        </w:object>
      </w:r>
      <w:r w:rsidRPr="00D169A3">
        <w:t xml:space="preserve"> </w:t>
      </w:r>
      <w:r w:rsidR="000369FF" w:rsidRPr="000369FF">
        <w:rPr>
          <w:rFonts w:ascii="Times New Roman" w:hAnsi="Times New Roman"/>
          <w:iCs/>
          <w:sz w:val="28"/>
        </w:rPr>
        <w:t xml:space="preserve">изображение </w:t>
      </w:r>
      <w:r w:rsidR="000369FF" w:rsidRPr="000369FF">
        <w:rPr>
          <w:rFonts w:ascii="Times New Roman" w:hAnsi="Times New Roman"/>
          <w:iCs/>
          <w:position w:val="-10"/>
          <w:sz w:val="28"/>
        </w:rPr>
        <w:object w:dxaOrig="560" w:dyaOrig="340">
          <v:shape id="_x0000_i1068" type="#_x0000_t75" style="width:27.75pt;height:16.5pt" o:ole="">
            <v:imagedata r:id="rId90" o:title=""/>
          </v:shape>
          <o:OLEObject Type="Embed" ProgID="Equation.3" ShapeID="_x0000_i1068" DrawAspect="Content" ObjectID="_1804931985" r:id="rId91"/>
        </w:object>
      </w:r>
      <w:r w:rsidR="000369FF" w:rsidRPr="000369FF">
        <w:rPr>
          <w:rFonts w:ascii="Times New Roman" w:hAnsi="Times New Roman"/>
          <w:iCs/>
          <w:sz w:val="28"/>
        </w:rPr>
        <w:t xml:space="preserve"> определено на полуплоскости </w:t>
      </w:r>
      <w:r w:rsidR="000369FF" w:rsidRPr="000369FF">
        <w:rPr>
          <w:rFonts w:ascii="Times New Roman" w:hAnsi="Times New Roman"/>
          <w:iCs/>
          <w:position w:val="-12"/>
          <w:sz w:val="28"/>
        </w:rPr>
        <w:object w:dxaOrig="999" w:dyaOrig="360">
          <v:shape id="_x0000_i1069" type="#_x0000_t75" style="width:50.25pt;height:18.75pt" o:ole="">
            <v:imagedata r:id="rId92" o:title=""/>
          </v:shape>
          <o:OLEObject Type="Embed" ProgID="Equation.3" ShapeID="_x0000_i1069" DrawAspect="Content" ObjectID="_1804931986" r:id="rId93"/>
        </w:object>
      </w:r>
      <w:r w:rsidR="000369FF" w:rsidRPr="000369FF">
        <w:rPr>
          <w:rFonts w:ascii="Times New Roman" w:hAnsi="Times New Roman"/>
          <w:iCs/>
          <w:sz w:val="28"/>
        </w:rPr>
        <w:t xml:space="preserve">, где </w:t>
      </w:r>
      <w:r w:rsidR="000369FF" w:rsidRPr="000369FF">
        <w:rPr>
          <w:rFonts w:ascii="Times New Roman" w:hAnsi="Times New Roman"/>
          <w:position w:val="-12"/>
          <w:sz w:val="28"/>
        </w:rPr>
        <w:object w:dxaOrig="279" w:dyaOrig="360">
          <v:shape id="_x0000_i1070" type="#_x0000_t75" style="width:14.25pt;height:18.75pt" o:ole="">
            <v:imagedata r:id="rId94" o:title=""/>
          </v:shape>
          <o:OLEObject Type="Embed" ProgID="Equation.3" ShapeID="_x0000_i1070" DrawAspect="Content" ObjectID="_1804931987" r:id="rId95"/>
        </w:object>
      </w:r>
      <w:r w:rsidR="000369FF" w:rsidRPr="000369FF">
        <w:rPr>
          <w:rFonts w:ascii="Times New Roman" w:hAnsi="Times New Roman"/>
          <w:iCs/>
          <w:sz w:val="28"/>
        </w:rPr>
        <w:t xml:space="preserve"> – показатель роста </w:t>
      </w:r>
      <w:r w:rsidR="000369FF" w:rsidRPr="000369FF">
        <w:rPr>
          <w:rFonts w:ascii="Times New Roman" w:hAnsi="Times New Roman"/>
          <w:position w:val="-10"/>
          <w:sz w:val="28"/>
        </w:rPr>
        <w:object w:dxaOrig="460" w:dyaOrig="340">
          <v:shape id="_x0000_i1071" type="#_x0000_t75" style="width:22.5pt;height:16.5pt" o:ole="">
            <v:imagedata r:id="rId84" o:title=""/>
          </v:shape>
          <o:OLEObject Type="Embed" ProgID="Equation.3" ShapeID="_x0000_i1071" DrawAspect="Content" ObjectID="_1804931988" r:id="rId96"/>
        </w:object>
      </w:r>
      <w:r w:rsidR="000369FF" w:rsidRPr="000369FF">
        <w:rPr>
          <w:rFonts w:ascii="Times New Roman" w:hAnsi="Times New Roman"/>
          <w:iCs/>
          <w:sz w:val="28"/>
        </w:rPr>
        <w:t xml:space="preserve">, и </w:t>
      </w:r>
      <w:r w:rsidR="000369FF">
        <w:rPr>
          <w:rFonts w:ascii="Times New Roman" w:hAnsi="Times New Roman"/>
          <w:iCs/>
          <w:sz w:val="28"/>
        </w:rPr>
        <w:t xml:space="preserve">является </w:t>
      </w:r>
      <w:r w:rsidR="000369FF" w:rsidRPr="000369FF">
        <w:rPr>
          <w:rFonts w:ascii="Times New Roman" w:hAnsi="Times New Roman"/>
          <w:iCs/>
          <w:sz w:val="28"/>
        </w:rPr>
        <w:t>в этой полуплоскости аналитической функцией.</w:t>
      </w:r>
    </w:p>
    <w:p w:rsidR="00D169A3" w:rsidRDefault="00D169A3" w:rsidP="00D169A3"/>
    <w:p w:rsidR="00D169A3" w:rsidRPr="00D874BB" w:rsidRDefault="00D169A3" w:rsidP="00D169A3">
      <w:r>
        <w:t>Правильный ответ:</w:t>
      </w:r>
      <w:r w:rsidR="000369FF" w:rsidRPr="000369FF">
        <w:rPr>
          <w:i/>
          <w:iCs/>
        </w:rPr>
        <w:t xml:space="preserve"> </w:t>
      </w:r>
      <w:r w:rsidR="000369FF" w:rsidRPr="000369FF">
        <w:rPr>
          <w:iCs/>
        </w:rPr>
        <w:t>для любого оригинала</w:t>
      </w:r>
      <w:r>
        <w:t>.</w:t>
      </w:r>
    </w:p>
    <w:p w:rsidR="00D169A3" w:rsidRDefault="00D169A3" w:rsidP="00D169A3">
      <w:r>
        <w:t>Компетенции (индикаторы):</w:t>
      </w:r>
      <w:r w:rsidR="000369FF">
        <w:t xml:space="preserve"> </w:t>
      </w:r>
      <w:r w:rsidR="00062AE9" w:rsidRPr="00062AE9">
        <w:t>ПК-3.3</w:t>
      </w:r>
    </w:p>
    <w:p w:rsidR="00D169A3" w:rsidRDefault="00D169A3" w:rsidP="00D874BB"/>
    <w:p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:rsidR="00470BF5" w:rsidRPr="00D874BB" w:rsidRDefault="00B85470" w:rsidP="00470BF5">
      <w:r>
        <w:t xml:space="preserve">________________ </w:t>
      </w:r>
      <w:r w:rsidRPr="00B85470">
        <w:t>и</w:t>
      </w:r>
      <w:r w:rsidRPr="00B85470">
        <w:rPr>
          <w:iCs/>
        </w:rPr>
        <w:t xml:space="preserve">зображения </w:t>
      </w:r>
      <w:r w:rsidRPr="00844E70">
        <w:rPr>
          <w:i/>
          <w:iCs/>
          <w:position w:val="-10"/>
        </w:rPr>
        <w:object w:dxaOrig="560" w:dyaOrig="340">
          <v:shape id="_x0000_i1072" type="#_x0000_t75" style="width:27.75pt;height:17.25pt" o:ole="" fillcolor="window">
            <v:imagedata r:id="rId97" o:title=""/>
          </v:shape>
          <o:OLEObject Type="Embed" ProgID="Equation.3" ShapeID="_x0000_i1072" DrawAspect="Content" ObjectID="_1804931989" r:id="rId98"/>
        </w:object>
      </w:r>
      <w:r>
        <w:rPr>
          <w:i/>
          <w:iCs/>
        </w:rPr>
        <w:t xml:space="preserve"> </w:t>
      </w:r>
      <w:r w:rsidRPr="00B85470">
        <w:rPr>
          <w:iCs/>
        </w:rPr>
        <w:t>сдвигает график его оригинала</w:t>
      </w:r>
      <w:r>
        <w:rPr>
          <w:iCs/>
        </w:rPr>
        <w:t xml:space="preserve"> </w:t>
      </w:r>
      <w:r w:rsidRPr="00844E70">
        <w:rPr>
          <w:i/>
          <w:iCs/>
          <w:position w:val="-10"/>
        </w:rPr>
        <w:object w:dxaOrig="460" w:dyaOrig="340">
          <v:shape id="_x0000_i1073" type="#_x0000_t75" style="width:23.25pt;height:17.25pt" o:ole="" fillcolor="window">
            <v:imagedata r:id="rId99" o:title=""/>
          </v:shape>
          <o:OLEObject Type="Embed" ProgID="Equation.3" ShapeID="_x0000_i1073" DrawAspect="Content" ObjectID="_1804931990" r:id="rId100"/>
        </w:object>
      </w:r>
      <w:r>
        <w:rPr>
          <w:b/>
          <w:iCs/>
        </w:rPr>
        <w:t xml:space="preserve"> </w:t>
      </w:r>
      <w:r w:rsidRPr="00B85470">
        <w:rPr>
          <w:iCs/>
        </w:rPr>
        <w:t>в правую сторону на отрезок</w:t>
      </w:r>
      <w:r w:rsidRPr="00844E70">
        <w:rPr>
          <w:i/>
          <w:iCs/>
        </w:rPr>
        <w:t xml:space="preserve"> </w:t>
      </w:r>
      <w:r w:rsidRPr="00844E70">
        <w:rPr>
          <w:i/>
          <w:iCs/>
          <w:position w:val="-12"/>
        </w:rPr>
        <w:object w:dxaOrig="560" w:dyaOrig="360">
          <v:shape id="_x0000_i1074" type="#_x0000_t75" style="width:27.75pt;height:18pt" o:ole="" fillcolor="window">
            <v:imagedata r:id="rId101" o:title=""/>
          </v:shape>
          <o:OLEObject Type="Embed" ProgID="Equation.3" ShapeID="_x0000_i1074" DrawAspect="Content" ObjectID="_1804931991" r:id="rId102"/>
        </w:object>
      </w:r>
      <w:r w:rsidRPr="00844E70">
        <w:rPr>
          <w:i/>
          <w:iCs/>
        </w:rPr>
        <w:t>.</w:t>
      </w:r>
    </w:p>
    <w:p w:rsidR="00D169A3" w:rsidRPr="00D874BB" w:rsidRDefault="00D169A3" w:rsidP="00D169A3">
      <w:r>
        <w:t>Правильный ответ:</w:t>
      </w:r>
      <w:r w:rsidR="00B85470" w:rsidRPr="00B85470">
        <w:rPr>
          <w:i/>
          <w:iCs/>
        </w:rPr>
        <w:t xml:space="preserve"> </w:t>
      </w:r>
      <w:r w:rsidR="00B85470" w:rsidRPr="00B85470">
        <w:rPr>
          <w:iCs/>
        </w:rPr>
        <w:t>умножение</w:t>
      </w:r>
      <w:r w:rsidR="00B85470">
        <w:rPr>
          <w:iCs/>
        </w:rPr>
        <w:t xml:space="preserve"> </w:t>
      </w:r>
      <w:r w:rsidR="00B85470" w:rsidRPr="00B85470">
        <w:rPr>
          <w:iCs/>
        </w:rPr>
        <w:t>на</w:t>
      </w:r>
      <w:r w:rsidR="00B85470">
        <w:rPr>
          <w:iCs/>
        </w:rPr>
        <w:t xml:space="preserve"> </w:t>
      </w:r>
      <w:r w:rsidR="00B85470" w:rsidRPr="00844E70">
        <w:rPr>
          <w:position w:val="-6"/>
        </w:rPr>
        <w:object w:dxaOrig="480" w:dyaOrig="320">
          <v:shape id="_x0000_i1075" type="#_x0000_t75" style="width:24pt;height:15.75pt" o:ole="">
            <v:imagedata r:id="rId103" o:title=""/>
          </v:shape>
          <o:OLEObject Type="Embed" ProgID="Equation.3" ShapeID="_x0000_i1075" DrawAspect="Content" ObjectID="_1804931992" r:id="rId104"/>
        </w:object>
      </w:r>
      <w:r w:rsidRPr="00B85470">
        <w:t>.</w:t>
      </w:r>
    </w:p>
    <w:p w:rsidR="00D169A3" w:rsidRDefault="00D169A3" w:rsidP="00D169A3">
      <w:r>
        <w:t>Компетенции (индикаторы):</w:t>
      </w:r>
      <w:r w:rsidR="00644BFA">
        <w:t xml:space="preserve"> </w:t>
      </w:r>
      <w:r w:rsidR="00062AE9" w:rsidRPr="00062AE9">
        <w:t>ПК-3.3</w:t>
      </w:r>
    </w:p>
    <w:p w:rsidR="00D169A3" w:rsidRDefault="00D169A3" w:rsidP="00D874BB"/>
    <w:p w:rsidR="00D169A3" w:rsidRDefault="00E37DC0" w:rsidP="00D169A3">
      <w:r>
        <w:lastRenderedPageBreak/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:rsidR="00D169A3" w:rsidRDefault="00D169A3" w:rsidP="00D169A3">
      <w:r>
        <w:t>_______________</w:t>
      </w:r>
      <w:r w:rsidR="00E37DC0">
        <w:t>__</w:t>
      </w:r>
      <w:r w:rsidRPr="00D874BB">
        <w:t xml:space="preserve"> </w:t>
      </w:r>
      <w:r w:rsidR="00644BFA" w:rsidRPr="00D57DC2">
        <w:t xml:space="preserve">изображения </w:t>
      </w:r>
      <w:r w:rsidR="00644BFA" w:rsidRPr="00D57DC2">
        <w:rPr>
          <w:position w:val="-10"/>
        </w:rPr>
        <w:object w:dxaOrig="560" w:dyaOrig="340">
          <v:shape id="_x0000_i1076" type="#_x0000_t75" style="width:27.75pt;height:17.25pt" o:ole="" fillcolor="window">
            <v:imagedata r:id="rId105" o:title=""/>
          </v:shape>
          <o:OLEObject Type="Embed" ProgID="Equation.3" ShapeID="_x0000_i1076" DrawAspect="Content" ObjectID="_1804931993" r:id="rId106"/>
        </w:object>
      </w:r>
      <w:r w:rsidR="00644BFA" w:rsidRPr="00D57DC2">
        <w:t xml:space="preserve"> отвечает действие умножения на </w:t>
      </w:r>
      <w:r w:rsidR="00644BFA" w:rsidRPr="00D57DC2">
        <w:rPr>
          <w:position w:val="-10"/>
        </w:rPr>
        <w:object w:dxaOrig="480" w:dyaOrig="340">
          <v:shape id="_x0000_i1077" type="#_x0000_t75" style="width:24pt;height:17.25pt" o:ole="" fillcolor="window">
            <v:imagedata r:id="rId107" o:title=""/>
          </v:shape>
          <o:OLEObject Type="Embed" ProgID="Equation.3" ShapeID="_x0000_i1077" DrawAspect="Content" ObjectID="_1804931994" r:id="rId108"/>
        </w:object>
      </w:r>
      <w:r w:rsidR="00644BFA" w:rsidRPr="00D57DC2">
        <w:t xml:space="preserve"> функции</w:t>
      </w:r>
      <w:r w:rsidR="00644BFA">
        <w:t>-оригинала</w:t>
      </w:r>
      <w:r w:rsidR="00644BFA" w:rsidRPr="00D57DC2">
        <w:t xml:space="preserve"> </w:t>
      </w:r>
      <w:r w:rsidR="00644BFA" w:rsidRPr="00D57DC2">
        <w:rPr>
          <w:position w:val="-10"/>
        </w:rPr>
        <w:object w:dxaOrig="460" w:dyaOrig="340">
          <v:shape id="_x0000_i1078" type="#_x0000_t75" style="width:23.25pt;height:17.25pt" o:ole="" fillcolor="window">
            <v:imagedata r:id="rId109" o:title=""/>
          </v:shape>
          <o:OLEObject Type="Embed" ProgID="Equation.3" ShapeID="_x0000_i1078" DrawAspect="Content" ObjectID="_1804931995" r:id="rId110"/>
        </w:object>
      </w:r>
      <w:r w:rsidR="00E37DC0" w:rsidRPr="00E37DC0">
        <w:t xml:space="preserve">. </w:t>
      </w:r>
    </w:p>
    <w:p w:rsidR="00D169A3" w:rsidRPr="00D874BB" w:rsidRDefault="00D169A3" w:rsidP="00D169A3">
      <w:r>
        <w:t>Правильный ответ:</w:t>
      </w:r>
      <w:r w:rsidR="000D658D" w:rsidRPr="000D658D">
        <w:t xml:space="preserve"> </w:t>
      </w:r>
      <w:r w:rsidR="000D658D">
        <w:t>д</w:t>
      </w:r>
      <w:r w:rsidR="000D658D" w:rsidRPr="00D57DC2">
        <w:t>ифференцированию</w:t>
      </w:r>
      <w:r>
        <w:t>.</w:t>
      </w:r>
    </w:p>
    <w:p w:rsidR="00D169A3" w:rsidRDefault="00D169A3" w:rsidP="00D169A3">
      <w:r>
        <w:t>Компетенции (индикаторы):</w:t>
      </w:r>
      <w:r w:rsidR="000D658D">
        <w:t xml:space="preserve"> </w:t>
      </w:r>
      <w:r w:rsidR="00062AE9" w:rsidRPr="00062AE9">
        <w:t>ПК-3.3</w:t>
      </w:r>
    </w:p>
    <w:p w:rsidR="00776893" w:rsidRDefault="00776893" w:rsidP="00D169A3"/>
    <w:p w:rsidR="00776893" w:rsidRDefault="00776893" w:rsidP="00776893">
      <w:r>
        <w:t xml:space="preserve">5. </w:t>
      </w:r>
      <w:r w:rsidRPr="00D874BB">
        <w:t>Напишите пропущенное слово (словосочетание).</w:t>
      </w:r>
    </w:p>
    <w:p w:rsidR="00776893" w:rsidRDefault="00BC1BCD" w:rsidP="00776893">
      <w:r w:rsidRPr="00BC1BCD">
        <w:rPr>
          <w:iCs/>
        </w:rPr>
        <w:t>Интеграл</w:t>
      </w:r>
      <w:r w:rsidR="003148F8">
        <w:rPr>
          <w:iCs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-τ</m:t>
                </m:r>
              </m:e>
            </m:d>
          </m:e>
        </m:nary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dτ</m:t>
        </m:r>
      </m:oMath>
      <w:r w:rsidRPr="000226E0">
        <w:rPr>
          <w:i/>
          <w:iCs/>
        </w:rPr>
        <w:t xml:space="preserve"> </w:t>
      </w:r>
      <m:oMath>
        <m:r>
          <w:rPr>
            <w:rFonts w:ascii="Cambria Math" w:hAnsi="Cambria Math"/>
          </w:rPr>
          <m:t xml:space="preserve"> </m:t>
        </m:r>
      </m:oMath>
      <w:r w:rsidR="003148F8">
        <w:t xml:space="preserve">от </w:t>
      </w:r>
      <w:r w:rsidRPr="00BC1BCD">
        <w:rPr>
          <w:iCs/>
        </w:rPr>
        <w:t>непрерывных функций</w:t>
      </w:r>
      <w:r w:rsidRPr="000226E0">
        <w:rPr>
          <w:i/>
          <w:iCs/>
        </w:rPr>
        <w:t xml:space="preserve"> </w:t>
      </w:r>
      <w:r w:rsidRPr="000226E0">
        <w:rPr>
          <w:i/>
          <w:iCs/>
          <w:position w:val="-10"/>
        </w:rPr>
        <w:object w:dxaOrig="460" w:dyaOrig="320">
          <v:shape id="_x0000_i1079" type="#_x0000_t75" style="width:22.5pt;height:15.75pt" o:ole="" fillcolor="window">
            <v:imagedata r:id="rId111" o:title=""/>
          </v:shape>
          <o:OLEObject Type="Embed" ProgID="Equation.3" ShapeID="_x0000_i1079" DrawAspect="Content" ObjectID="_1804931996" r:id="rId112"/>
        </w:object>
      </w:r>
      <w:r w:rsidRPr="000226E0">
        <w:rPr>
          <w:i/>
          <w:iCs/>
        </w:rPr>
        <w:t xml:space="preserve"> и </w:t>
      </w:r>
      <w:r w:rsidRPr="000226E0">
        <w:rPr>
          <w:i/>
          <w:iCs/>
          <w:position w:val="-10"/>
        </w:rPr>
        <w:object w:dxaOrig="480" w:dyaOrig="320">
          <v:shape id="_x0000_i1080" type="#_x0000_t75" style="width:24pt;height:15.75pt" o:ole="" fillcolor="window">
            <v:imagedata r:id="rId113" o:title=""/>
          </v:shape>
          <o:OLEObject Type="Embed" ProgID="Equation.3" ShapeID="_x0000_i1080" DrawAspect="Content" ObjectID="_1804931997" r:id="rId114"/>
        </w:object>
      </w:r>
      <w:r w:rsidRPr="000226E0">
        <w:rPr>
          <w:i/>
          <w:iCs/>
        </w:rPr>
        <w:t xml:space="preserve">, </w:t>
      </w:r>
      <w:r w:rsidRPr="000226E0">
        <w:rPr>
          <w:i/>
          <w:iCs/>
          <w:position w:val="-6"/>
        </w:rPr>
        <w:object w:dxaOrig="920" w:dyaOrig="279">
          <v:shape id="_x0000_i1081" type="#_x0000_t75" style="width:45.75pt;height:14.25pt" o:ole="" fillcolor="window">
            <v:imagedata r:id="rId115" o:title=""/>
          </v:shape>
          <o:OLEObject Type="Embed" ProgID="Equation.3" ShapeID="_x0000_i1081" DrawAspect="Content" ObjectID="_1804931998" r:id="rId116"/>
        </w:object>
      </w:r>
      <w:r w:rsidRPr="000226E0">
        <w:rPr>
          <w:i/>
          <w:iCs/>
        </w:rPr>
        <w:t xml:space="preserve"> </w:t>
      </w:r>
      <w:r w:rsidRPr="003148F8">
        <w:rPr>
          <w:iCs/>
        </w:rPr>
        <w:t xml:space="preserve">(обозначение </w:t>
      </w:r>
      <w:r w:rsidRPr="003148F8">
        <w:rPr>
          <w:iCs/>
          <w:position w:val="-10"/>
        </w:rPr>
        <w:object w:dxaOrig="580" w:dyaOrig="320">
          <v:shape id="_x0000_i1082" type="#_x0000_t75" style="width:29.25pt;height:15.75pt" o:ole="" fillcolor="window">
            <v:imagedata r:id="rId117" o:title=""/>
          </v:shape>
          <o:OLEObject Type="Embed" ProgID="Equation.3" ShapeID="_x0000_i1082" DrawAspect="Content" ObjectID="_1804931999" r:id="rId118"/>
        </w:object>
      </w:r>
      <w:r w:rsidR="003148F8" w:rsidRPr="003148F8">
        <w:rPr>
          <w:iCs/>
        </w:rPr>
        <w:t>)</w:t>
      </w:r>
      <w:r w:rsidR="003148F8" w:rsidRPr="003148F8">
        <w:rPr>
          <w:i/>
          <w:iCs/>
        </w:rPr>
        <w:t xml:space="preserve"> </w:t>
      </w:r>
      <w:r w:rsidR="003148F8" w:rsidRPr="003148F8">
        <w:rPr>
          <w:iCs/>
        </w:rPr>
        <w:t>называют</w:t>
      </w:r>
      <w:r w:rsidRPr="000226E0">
        <w:rPr>
          <w:i/>
          <w:iCs/>
        </w:rPr>
        <w:t xml:space="preserve"> </w:t>
      </w:r>
      <w:r w:rsidR="00D05BBC">
        <w:t>__________________.</w:t>
      </w:r>
    </w:p>
    <w:p w:rsidR="00776893" w:rsidRPr="00D874BB" w:rsidRDefault="00776893" w:rsidP="00776893">
      <w:r>
        <w:t>Правильный ответ:</w:t>
      </w:r>
      <w:r w:rsidR="003148F8" w:rsidRPr="003148F8">
        <w:rPr>
          <w:i/>
          <w:iCs/>
        </w:rPr>
        <w:t xml:space="preserve"> </w:t>
      </w:r>
      <w:r w:rsidR="003148F8" w:rsidRPr="003148F8">
        <w:rPr>
          <w:iCs/>
        </w:rPr>
        <w:t>сверткой</w:t>
      </w:r>
      <w:r>
        <w:t>.</w:t>
      </w:r>
    </w:p>
    <w:p w:rsidR="00776893" w:rsidRPr="003148F8" w:rsidRDefault="00776893" w:rsidP="00776893">
      <w:r>
        <w:t>Компетенции (индикаторы):</w:t>
      </w:r>
      <w:r w:rsidR="003148F8" w:rsidRPr="003148F8">
        <w:t xml:space="preserve"> </w:t>
      </w:r>
      <w:r w:rsidR="00062AE9" w:rsidRPr="00062AE9">
        <w:t>ПК-3.3</w:t>
      </w:r>
    </w:p>
    <w:p w:rsidR="00D169A3" w:rsidRDefault="00D169A3" w:rsidP="00D874BB"/>
    <w:p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:rsidR="0050337A" w:rsidRDefault="0050337A" w:rsidP="006047A2">
      <w:r>
        <w:t xml:space="preserve">1. </w:t>
      </w:r>
      <w:r w:rsidR="00370399">
        <w:t>П</w:t>
      </w:r>
      <w:r w:rsidR="004F0694">
        <w:t>реобразование</w:t>
      </w:r>
      <w:r w:rsidR="00370399">
        <w:t xml:space="preserve"> Лапласа производной</w:t>
      </w:r>
      <w:r w:rsidR="004F0694">
        <w:t xml:space="preserve"> функции-оригинала</w:t>
      </w:r>
      <w:r w:rsidR="006047A2">
        <w:t xml:space="preserve"> </w:t>
      </w:r>
      <w:r w:rsidR="004F0694" w:rsidRPr="00A36B41">
        <w:rPr>
          <w:rFonts w:cs="Times New Roman"/>
          <w:position w:val="-10"/>
        </w:rPr>
        <w:object w:dxaOrig="1560" w:dyaOrig="360">
          <v:shape id="_x0000_i1083" type="#_x0000_t75" style="width:78pt;height:18.75pt" o:ole="">
            <v:imagedata r:id="rId119" o:title=""/>
          </v:shape>
          <o:OLEObject Type="Embed" ProgID="Equation.3" ShapeID="_x0000_i1083" DrawAspect="Content" ObjectID="_1804932000" r:id="rId120"/>
        </w:object>
      </w:r>
      <w:r w:rsidR="004F0694">
        <w:t xml:space="preserve"> равно</w:t>
      </w:r>
      <w:r w:rsidR="006047A2">
        <w:t xml:space="preserve"> … </w:t>
      </w:r>
      <w:r w:rsidR="006047A2" w:rsidRPr="006047A2">
        <w:rPr>
          <w:i/>
          <w:iCs/>
        </w:rPr>
        <w:t xml:space="preserve">(Ответ запишите в виде </w:t>
      </w:r>
      <w:r w:rsidR="006047A2">
        <w:rPr>
          <w:i/>
          <w:iCs/>
        </w:rPr>
        <w:t>функции</w:t>
      </w:r>
      <w:r w:rsidR="006047A2" w:rsidRPr="006047A2">
        <w:rPr>
          <w:i/>
          <w:iCs/>
        </w:rPr>
        <w:t>)</w:t>
      </w:r>
    </w:p>
    <w:p w:rsidR="0050337A" w:rsidRPr="00D874BB" w:rsidRDefault="0050337A" w:rsidP="0050337A">
      <w:r>
        <w:t>Правильный ответ:</w:t>
      </w:r>
      <w:r w:rsidR="004F0694">
        <w:t xml:space="preserve"> </w:t>
      </w:r>
      <w:r w:rsidR="004F0694" w:rsidRPr="00A36B41">
        <w:rPr>
          <w:rFonts w:cs="Times New Roman"/>
          <w:position w:val="-32"/>
        </w:rPr>
        <w:object w:dxaOrig="2640" w:dyaOrig="700">
          <v:shape id="_x0000_i1084" type="#_x0000_t75" style="width:132pt;height:35.25pt" o:ole="">
            <v:imagedata r:id="rId121" o:title=""/>
          </v:shape>
          <o:OLEObject Type="Embed" ProgID="Equation.3" ShapeID="_x0000_i1084" DrawAspect="Content" ObjectID="_1804932001" r:id="rId122"/>
        </w:object>
      </w:r>
      <w:r>
        <w:t>.</w:t>
      </w:r>
    </w:p>
    <w:p w:rsidR="0050337A" w:rsidRDefault="0050337A" w:rsidP="0050337A">
      <w:r>
        <w:t>Компетенции (индикаторы):</w:t>
      </w:r>
      <w:r w:rsidR="004F0694">
        <w:t xml:space="preserve"> </w:t>
      </w:r>
      <w:r w:rsidR="00062AE9" w:rsidRPr="00062AE9">
        <w:t>ПК-3.3</w:t>
      </w:r>
    </w:p>
    <w:p w:rsidR="0050337A" w:rsidRDefault="0050337A" w:rsidP="0050337A"/>
    <w:p w:rsidR="006047A2" w:rsidRDefault="006047A2" w:rsidP="006047A2">
      <w:r w:rsidRPr="006047A2">
        <w:t>2</w:t>
      </w:r>
      <w:r>
        <w:t xml:space="preserve">. Найти промежуток </w:t>
      </w:r>
      <w:r w:rsidR="00B514DB">
        <w:t xml:space="preserve">сдвига </w:t>
      </w:r>
      <w:r w:rsidR="00BE6CFD">
        <w:t xml:space="preserve">вправо </w:t>
      </w:r>
      <w:r w:rsidR="00B514DB">
        <w:t xml:space="preserve">функции-оригинала </w:t>
      </w:r>
      <m:oMath>
        <m:r>
          <w:rPr>
            <w:rFonts w:ascii="Cambria Math" w:hAnsi="Cambria Math"/>
          </w:rPr>
          <m:t>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B514DB">
        <w:rPr>
          <w:rFonts w:eastAsiaTheme="minorEastAsia"/>
        </w:rPr>
        <w:t xml:space="preserve"> при умножении </w:t>
      </w:r>
      <w:r w:rsidR="00BE6CFD">
        <w:rPr>
          <w:rFonts w:eastAsiaTheme="minorEastAsia"/>
        </w:rPr>
        <w:t xml:space="preserve">её </w:t>
      </w:r>
      <w:r w:rsidR="00B514DB">
        <w:rPr>
          <w:rFonts w:eastAsiaTheme="minorEastAsia"/>
        </w:rPr>
        <w:t xml:space="preserve">преобразования </w:t>
      </w:r>
      <w:r w:rsidR="00BE6CFD">
        <w:rPr>
          <w:rFonts w:eastAsiaTheme="minorEastAsia"/>
        </w:rPr>
        <w:t xml:space="preserve">Лапласа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  <m:r>
          <w:rPr>
            <w:rFonts w:ascii="Cambria Math" w:eastAsiaTheme="minorEastAsia" w:hAnsi="Cambria Math"/>
          </w:rPr>
          <m:t xml:space="preserve">   </m:t>
        </m:r>
      </m:oMath>
      <w:r w:rsidR="00BE6CFD">
        <w:rPr>
          <w:rFonts w:eastAsiaTheme="minorEastAsia"/>
        </w:rPr>
        <w:t>на</w:t>
      </w:r>
      <w:r w:rsidR="00BE6CFD" w:rsidRPr="00BE6CFD">
        <w:rPr>
          <w:rFonts w:eastAsiaTheme="minorEastAsia"/>
        </w:rPr>
        <w:t xml:space="preserve"> </w:t>
      </w:r>
      <w:r w:rsidR="00BE6CFD" w:rsidRPr="00844E70">
        <w:rPr>
          <w:position w:val="-6"/>
        </w:rPr>
        <w:object w:dxaOrig="480" w:dyaOrig="360">
          <v:shape id="_x0000_i1085" type="#_x0000_t75" style="width:24pt;height:17.25pt" o:ole="">
            <v:imagedata r:id="rId123" o:title=""/>
          </v:shape>
          <o:OLEObject Type="Embed" ProgID="Equation.DSMT4" ShapeID="_x0000_i1085" DrawAspect="Content" ObjectID="_1804932002" r:id="rId124"/>
        </w:object>
      </w:r>
      <w:r w:rsidR="00BE6CFD" w:rsidRPr="00BE6CFD">
        <w:t xml:space="preserve"> </w:t>
      </w:r>
      <w:r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Pr="006047A2">
        <w:rPr>
          <w:i/>
          <w:iCs/>
        </w:rPr>
        <w:t>)</w:t>
      </w:r>
    </w:p>
    <w:p w:rsidR="006047A2" w:rsidRPr="00D874BB" w:rsidRDefault="006047A2" w:rsidP="006047A2">
      <w:r>
        <w:t>Правильный ответ</w:t>
      </w:r>
      <w:r w:rsidR="00BE6CFD" w:rsidRPr="00731089">
        <w:t xml:space="preserve">: </w:t>
      </w:r>
      <m:oMath>
        <m:r>
          <w:rPr>
            <w:rFonts w:ascii="Cambria Math" w:hAnsi="Cambria Math"/>
          </w:rPr>
          <m:t>[0,3]</m:t>
        </m:r>
      </m:oMath>
      <w:r>
        <w:t>.</w:t>
      </w:r>
    </w:p>
    <w:p w:rsidR="006047A2" w:rsidRPr="00731089" w:rsidRDefault="006047A2" w:rsidP="006047A2">
      <w:r>
        <w:t>Компетенции (индикаторы):</w:t>
      </w:r>
      <w:r w:rsidR="00BE6CFD" w:rsidRPr="00731089">
        <w:t xml:space="preserve"> </w:t>
      </w:r>
      <w:r w:rsidR="00062AE9" w:rsidRPr="00062AE9">
        <w:t>ПК-3.3</w:t>
      </w:r>
    </w:p>
    <w:p w:rsidR="006047A2" w:rsidRDefault="006047A2" w:rsidP="0050337A"/>
    <w:p w:rsidR="00F11FDA" w:rsidRDefault="00F11FDA" w:rsidP="00F11FDA">
      <w:r>
        <w:t xml:space="preserve">3. Найти </w:t>
      </w:r>
      <w:r w:rsidR="00731089">
        <w:t xml:space="preserve">значение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731089">
        <w:t>в точке</w:t>
      </w:r>
      <w:r w:rsidR="00AC1F0B" w:rsidRPr="00AC1F0B">
        <w:t xml:space="preserve"> </w:t>
      </w:r>
      <m:oMath>
        <m:r>
          <w:rPr>
            <w:rFonts w:ascii="Cambria Math" w:hAnsi="Cambria Math"/>
          </w:rPr>
          <m:t>t=π</m:t>
        </m:r>
      </m:oMath>
      <w:r w:rsidR="00AC1F0B" w:rsidRPr="00AC1F0B">
        <w:rPr>
          <w:rFonts w:eastAsiaTheme="minorEastAsia"/>
        </w:rPr>
        <w:t xml:space="preserve">, </w:t>
      </w:r>
      <w:r w:rsidR="00AC1F0B">
        <w:rPr>
          <w:rFonts w:eastAsiaTheme="minorEastAsia"/>
        </w:rPr>
        <w:t xml:space="preserve">если её преобразование Лапласа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p</m:t>
            </m:r>
          </m:e>
        </m:d>
        <m:r>
          <w:rPr>
            <w:rFonts w:ascii="Cambria Math" w:eastAsiaTheme="minorEastAsia" w:hAnsi="Cambria Math"/>
          </w:rPr>
          <m:t xml:space="preserve">  </m:t>
        </m:r>
      </m:oMath>
      <w:r w:rsidR="00AC1F0B">
        <w:rPr>
          <w:rFonts w:eastAsiaTheme="minorEastAsia"/>
        </w:rPr>
        <w:t xml:space="preserve">имеет вид </w:t>
      </w:r>
      <w:r w:rsidR="00AC1F0B" w:rsidRPr="00063A0D">
        <w:rPr>
          <w:position w:val="-42"/>
        </w:rPr>
        <w:object w:dxaOrig="1240" w:dyaOrig="900">
          <v:shape id="_x0000_i1086" type="#_x0000_t75" style="width:61.5pt;height:45pt" o:ole="">
            <v:imagedata r:id="rId125" o:title=""/>
          </v:shape>
          <o:OLEObject Type="Embed" ProgID="Equation.DSMT4" ShapeID="_x0000_i1086" DrawAspect="Content" ObjectID="_1804932003" r:id="rId126"/>
        </w:object>
      </w:r>
      <w:r w:rsidR="00731089">
        <w:t xml:space="preserve"> </w:t>
      </w:r>
      <w:r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Pr="006047A2">
        <w:rPr>
          <w:i/>
          <w:iCs/>
        </w:rPr>
        <w:t>)</w:t>
      </w:r>
    </w:p>
    <w:p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:rsidR="00F11FDA" w:rsidRDefault="00F11FDA" w:rsidP="00F11FDA">
      <w:r>
        <w:t>Компетенции (индикаторы):</w:t>
      </w:r>
      <w:r w:rsidR="00AC1F0B">
        <w:t xml:space="preserve"> </w:t>
      </w:r>
      <w:r w:rsidR="00062AE9" w:rsidRPr="00062AE9">
        <w:t>ПК-3.3</w:t>
      </w:r>
    </w:p>
    <w:p w:rsidR="00F11FDA" w:rsidRDefault="00F11FDA" w:rsidP="0050337A"/>
    <w:p w:rsidR="001C3A9C" w:rsidRDefault="001C3A9C" w:rsidP="001C3A9C">
      <w:r>
        <w:t>4. Найти наибольшее значение функции</w:t>
      </w:r>
      <w:r w:rsidR="00EB0DF9">
        <w:t xml:space="preserve">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1C3A9C">
        <w:rPr>
          <w:rFonts w:eastAsiaTheme="minorEastAsia"/>
        </w:rPr>
        <w:t xml:space="preserve"> </w:t>
      </w:r>
      <w:r>
        <w:t>на отрезке</w:t>
      </w:r>
      <w:r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π</m:t>
            </m:r>
          </m:e>
        </m:d>
      </m:oMath>
      <w:r>
        <w:rPr>
          <w:rFonts w:eastAsiaTheme="minorEastAsia"/>
        </w:rPr>
        <w:t xml:space="preserve"> </w:t>
      </w:r>
      <w:r w:rsidR="00BB24EA">
        <w:rPr>
          <w:rFonts w:eastAsiaTheme="minorEastAsia"/>
        </w:rPr>
        <w:t xml:space="preserve">при известном преобразовании </w:t>
      </w:r>
      <w:r w:rsidR="00BB24EA" w:rsidRPr="00BB24EA">
        <w:rPr>
          <w:rFonts w:cs="Times New Roman"/>
          <w:position w:val="-32"/>
        </w:rPr>
        <w:object w:dxaOrig="760" w:dyaOrig="760">
          <v:shape id="_x0000_i1087" type="#_x0000_t75" style="width:37.5pt;height:38.25pt" o:ole="">
            <v:imagedata r:id="rId127" o:title=""/>
          </v:shape>
          <o:OLEObject Type="Embed" ProgID="Equation.DSMT4" ShapeID="_x0000_i1087" DrawAspect="Content" ObjectID="_1804932004" r:id="rId128"/>
        </w:object>
      </w:r>
      <w:r w:rsidR="00BB24EA" w:rsidRPr="006047A2">
        <w:rPr>
          <w:i/>
          <w:iCs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:rsidR="001C3A9C" w:rsidRPr="00D874BB" w:rsidRDefault="001C3A9C" w:rsidP="001C3A9C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:rsidR="001C3A9C" w:rsidRDefault="001C3A9C" w:rsidP="001C3A9C">
      <w:r>
        <w:t>Компетенции (индикаторы):</w:t>
      </w:r>
      <w:r w:rsidR="00BB24EA">
        <w:t xml:space="preserve"> </w:t>
      </w:r>
      <w:r w:rsidR="00062AE9" w:rsidRPr="00062AE9">
        <w:t>ПК-3.3</w:t>
      </w:r>
    </w:p>
    <w:p w:rsidR="00F56671" w:rsidRDefault="00F56671" w:rsidP="001C3A9C"/>
    <w:p w:rsidR="00F56671" w:rsidRPr="0043754C" w:rsidRDefault="00F56671" w:rsidP="0043754C">
      <w:r w:rsidRPr="00F56671">
        <w:lastRenderedPageBreak/>
        <w:t>5</w:t>
      </w:r>
      <w:r>
        <w:t xml:space="preserve">. </w:t>
      </w:r>
      <w:r w:rsidR="00617CF3" w:rsidRPr="00617CF3">
        <w:t xml:space="preserve">Найти сумму </w:t>
      </w:r>
      <w:r w:rsidR="00BB24EA">
        <w:t xml:space="preserve">наибольшего и наименьшего значений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BB24EA" w:rsidRPr="001C3A9C">
        <w:rPr>
          <w:rFonts w:eastAsiaTheme="minorEastAsia"/>
        </w:rPr>
        <w:t xml:space="preserve"> </w:t>
      </w:r>
      <w:r w:rsidR="00BB24EA">
        <w:t>на отрезке</w:t>
      </w:r>
      <w:r w:rsidR="00BB24EA"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ln2</m:t>
            </m:r>
          </m:e>
        </m:d>
      </m:oMath>
      <w:r w:rsidR="00BB24EA">
        <w:t xml:space="preserve">, если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-1</m:t>
            </m:r>
          </m:den>
        </m:f>
      </m:oMath>
      <w:r w:rsidR="0043754C" w:rsidRPr="006047A2">
        <w:rPr>
          <w:i/>
          <w:iCs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3</m:t>
        </m:r>
      </m:oMath>
      <w:r>
        <w:t>.</w:t>
      </w:r>
    </w:p>
    <w:p w:rsidR="00F56671" w:rsidRDefault="00F56671" w:rsidP="00F56671">
      <w:r>
        <w:t>Компетенции (индикаторы):</w:t>
      </w:r>
      <w:r w:rsidR="00BB24EA">
        <w:t xml:space="preserve"> </w:t>
      </w:r>
      <w:r w:rsidR="00062AE9" w:rsidRPr="00062AE9">
        <w:t>ПК-3.3</w:t>
      </w:r>
    </w:p>
    <w:p w:rsidR="00F56671" w:rsidRDefault="00F56671" w:rsidP="001C3A9C"/>
    <w:p w:rsidR="0050337A" w:rsidRPr="0050337A" w:rsidRDefault="0050337A" w:rsidP="0050337A"/>
    <w:p w:rsidR="00A62DE5" w:rsidRDefault="00874B3E" w:rsidP="00840510">
      <w:pPr>
        <w:pStyle w:val="4"/>
      </w:pPr>
      <w:r>
        <w:t>Задания открытого типа с развернутым ответом</w:t>
      </w:r>
    </w:p>
    <w:p w:rsidR="00F51BB9" w:rsidRDefault="00F51BB9" w:rsidP="00F51BB9">
      <w:r w:rsidRPr="00F51BB9">
        <w:t>1</w:t>
      </w:r>
      <w:r>
        <w:t>.</w:t>
      </w:r>
      <w:r w:rsidR="0018688F" w:rsidRPr="0018688F">
        <w:t xml:space="preserve"> </w:t>
      </w:r>
      <w:r w:rsidR="0018688F">
        <w:t>Решить задачу, используя методы операционного исчисления</w:t>
      </w:r>
      <w:r w:rsidR="005D53BF">
        <w:t>:</w:t>
      </w:r>
    </w:p>
    <w:p w:rsidR="000F444C" w:rsidRPr="000934FF" w:rsidRDefault="000F444C" w:rsidP="000F444C">
      <w:pPr>
        <w:pStyle w:val="af5"/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йти ориги</w:t>
      </w:r>
      <w:r w:rsidRPr="000934FF">
        <w:rPr>
          <w:rFonts w:ascii="Times New Roman" w:hAnsi="Times New Roman"/>
          <w:sz w:val="28"/>
        </w:rPr>
        <w:t xml:space="preserve">нал </w:t>
      </w:r>
      <w:r w:rsidRPr="000934FF">
        <w:rPr>
          <w:rFonts w:ascii="Times New Roman" w:hAnsi="Times New Roman"/>
          <w:i/>
          <w:sz w:val="28"/>
        </w:rPr>
        <w:t>f</w:t>
      </w:r>
      <w:r w:rsidRPr="000934FF">
        <w:rPr>
          <w:rFonts w:ascii="Times New Roman" w:hAnsi="Times New Roman"/>
          <w:sz w:val="28"/>
        </w:rPr>
        <w:t>(</w:t>
      </w:r>
      <w:r w:rsidRPr="000934FF">
        <w:rPr>
          <w:rFonts w:ascii="Times New Roman" w:hAnsi="Times New Roman"/>
          <w:i/>
          <w:sz w:val="28"/>
        </w:rPr>
        <w:t>t</w:t>
      </w:r>
      <w:r w:rsidRPr="000934FF">
        <w:rPr>
          <w:rFonts w:ascii="Times New Roman" w:hAnsi="Times New Roman"/>
          <w:sz w:val="28"/>
        </w:rPr>
        <w:t>), если</w:t>
      </w:r>
    </w:p>
    <w:p w:rsidR="000F444C" w:rsidRDefault="00D17CB8" w:rsidP="000F444C">
      <w:pPr>
        <w:ind w:firstLine="0"/>
        <w:jc w:val="center"/>
      </w:pPr>
      <w:r w:rsidRPr="00D17CB8">
        <w:rPr>
          <w:position w:val="-28"/>
        </w:rPr>
        <w:object w:dxaOrig="2880" w:dyaOrig="660">
          <v:shape id="_x0000_i1088" type="#_x0000_t75" style="width:144.75pt;height:33pt" o:ole="">
            <v:imagedata r:id="rId129" o:title=""/>
          </v:shape>
          <o:OLEObject Type="Embed" ProgID="Equation.DSMT4" ShapeID="_x0000_i1088" DrawAspect="Content" ObjectID="_1804932005" r:id="rId130"/>
        </w:object>
      </w:r>
      <w:r w:rsidR="000F444C" w:rsidRPr="000934FF">
        <w:t>.</w:t>
      </w:r>
    </w:p>
    <w:p w:rsidR="00F51BB9" w:rsidRDefault="00F51BB9" w:rsidP="000F444C">
      <w:r>
        <w:t>Привести расширенное решение.</w:t>
      </w:r>
    </w:p>
    <w:p w:rsidR="00F51BB9" w:rsidRDefault="00F51BB9" w:rsidP="00F51BB9">
      <w:r>
        <w:t>Время выполнения – 30 мин.</w:t>
      </w:r>
    </w:p>
    <w:p w:rsidR="00851238" w:rsidRDefault="00FC4F32" w:rsidP="00F51BB9">
      <w:r w:rsidRPr="00FC4F32">
        <w:t>Ожидаемый результат:</w:t>
      </w:r>
    </w:p>
    <w:p w:rsidR="00CA7621" w:rsidRPr="000934FF" w:rsidRDefault="002B3406" w:rsidP="00CA7621">
      <w:pPr>
        <w:pStyle w:val="af5"/>
        <w:spacing w:line="360" w:lineRule="auto"/>
        <w:rPr>
          <w:rFonts w:ascii="Times New Roman" w:hAnsi="Times New Roman"/>
          <w:sz w:val="28"/>
        </w:rPr>
      </w:pPr>
      <w:r w:rsidRPr="007912E1">
        <w:rPr>
          <w:rFonts w:ascii="Times New Roman" w:eastAsiaTheme="minorHAnsi" w:hAnsi="Times New Roman" w:cstheme="minorBidi"/>
          <w:kern w:val="2"/>
          <w:sz w:val="28"/>
          <w:szCs w:val="24"/>
          <w:lang w:eastAsia="en-US"/>
        </w:rPr>
        <w:t xml:space="preserve">1. </w:t>
      </w:r>
      <w:r w:rsidR="00CA7621" w:rsidRPr="007912E1">
        <w:rPr>
          <w:rFonts w:ascii="Times New Roman" w:eastAsiaTheme="minorHAnsi" w:hAnsi="Times New Roman" w:cstheme="minorBidi"/>
          <w:kern w:val="2"/>
          <w:sz w:val="28"/>
          <w:szCs w:val="24"/>
          <w:lang w:eastAsia="en-US"/>
        </w:rPr>
        <w:t>Учитывая</w:t>
      </w:r>
      <w:r w:rsidR="00CA7621">
        <w:rPr>
          <w:rFonts w:ascii="Times New Roman" w:hAnsi="Times New Roman"/>
          <w:iCs/>
          <w:sz w:val="28"/>
        </w:rPr>
        <w:t xml:space="preserve">, что функция </w:t>
      </w:r>
      <w:r w:rsidR="00CA7621" w:rsidRPr="000C7221">
        <w:rPr>
          <w:rFonts w:ascii="Times New Roman" w:hAnsi="Times New Roman"/>
          <w:position w:val="-30"/>
          <w:sz w:val="28"/>
        </w:rPr>
        <w:object w:dxaOrig="1420" w:dyaOrig="680">
          <v:shape id="_x0000_i1089" type="#_x0000_t75" style="width:71.25pt;height:33.75pt" o:ole="">
            <v:imagedata r:id="rId131" o:title=""/>
          </v:shape>
          <o:OLEObject Type="Embed" ProgID="Equation.DSMT4" ShapeID="_x0000_i1089" DrawAspect="Content" ObjectID="_1804932006" r:id="rId132"/>
        </w:object>
      </w:r>
      <w:r w:rsidR="00CA7621">
        <w:rPr>
          <w:rFonts w:ascii="Times New Roman" w:hAnsi="Times New Roman"/>
          <w:sz w:val="28"/>
        </w:rPr>
        <w:t xml:space="preserve"> мероморфная, </w:t>
      </w:r>
      <w:r w:rsidR="00CA7621" w:rsidRPr="000934FF">
        <w:rPr>
          <w:rFonts w:ascii="Times New Roman" w:hAnsi="Times New Roman"/>
          <w:sz w:val="28"/>
        </w:rPr>
        <w:t xml:space="preserve">найдем </w:t>
      </w:r>
      <w:r w:rsidR="00CA7621">
        <w:rPr>
          <w:rFonts w:ascii="Times New Roman" w:hAnsi="Times New Roman"/>
          <w:sz w:val="28"/>
        </w:rPr>
        <w:t xml:space="preserve">её </w:t>
      </w:r>
      <w:r w:rsidR="00CA7621" w:rsidRPr="000934FF">
        <w:rPr>
          <w:rFonts w:ascii="Times New Roman" w:hAnsi="Times New Roman"/>
          <w:sz w:val="28"/>
        </w:rPr>
        <w:t>полюса</w:t>
      </w:r>
      <w:r w:rsidR="00CA7621">
        <w:rPr>
          <w:rFonts w:ascii="Times New Roman" w:hAnsi="Times New Roman"/>
          <w:sz w:val="28"/>
        </w:rPr>
        <w:t>,</w:t>
      </w:r>
      <w:r w:rsidR="00CA7621" w:rsidRPr="000934FF">
        <w:rPr>
          <w:rFonts w:ascii="Times New Roman" w:hAnsi="Times New Roman"/>
          <w:sz w:val="28"/>
        </w:rPr>
        <w:t xml:space="preserve"> </w:t>
      </w:r>
      <w:r w:rsidR="00CA7621">
        <w:rPr>
          <w:rFonts w:ascii="Times New Roman" w:hAnsi="Times New Roman"/>
          <w:sz w:val="28"/>
        </w:rPr>
        <w:t>которые совпадают</w:t>
      </w:r>
      <w:r w:rsidR="00CA7621" w:rsidRPr="000934FF">
        <w:rPr>
          <w:rFonts w:ascii="Times New Roman" w:hAnsi="Times New Roman"/>
          <w:sz w:val="28"/>
        </w:rPr>
        <w:t xml:space="preserve"> с нулями знаменателя</w:t>
      </w:r>
    </w:p>
    <w:p w:rsidR="002B3406" w:rsidRDefault="00CA7621" w:rsidP="00C74856">
      <w:pPr>
        <w:ind w:firstLine="0"/>
        <w:jc w:val="center"/>
      </w:pPr>
      <w:r w:rsidRPr="000C7221">
        <w:rPr>
          <w:position w:val="-12"/>
        </w:rPr>
        <w:object w:dxaOrig="3780" w:dyaOrig="380">
          <v:shape id="_x0000_i1090" type="#_x0000_t75" style="width:188.25pt;height:18.75pt" o:ole="">
            <v:imagedata r:id="rId133" o:title=""/>
          </v:shape>
          <o:OLEObject Type="Embed" ProgID="Equation.DSMT4" ShapeID="_x0000_i1090" DrawAspect="Content" ObjectID="_1804932007" r:id="rId134"/>
        </w:object>
      </w:r>
    </w:p>
    <w:p w:rsidR="00C74856" w:rsidRPr="00CA7621" w:rsidRDefault="00C74856" w:rsidP="00C74856">
      <w:pPr>
        <w:ind w:firstLine="0"/>
        <w:jc w:val="center"/>
        <w:rPr>
          <w:rFonts w:eastAsiaTheme="minorEastAsia"/>
        </w:rPr>
      </w:pPr>
      <w:r w:rsidRPr="000C7221">
        <w:rPr>
          <w:position w:val="-12"/>
        </w:rPr>
        <w:object w:dxaOrig="3360" w:dyaOrig="360">
          <v:shape id="_x0000_i1091" type="#_x0000_t75" style="width:167.25pt;height:17.25pt" o:ole="">
            <v:imagedata r:id="rId135" o:title=""/>
          </v:shape>
          <o:OLEObject Type="Embed" ProgID="Equation.DSMT4" ShapeID="_x0000_i1091" DrawAspect="Content" ObjectID="_1804932008" r:id="rId136"/>
        </w:object>
      </w:r>
    </w:p>
    <w:p w:rsidR="00C74856" w:rsidRPr="000934FF" w:rsidRDefault="002A35C6" w:rsidP="00C74856">
      <w:pPr>
        <w:spacing w:line="360" w:lineRule="auto"/>
        <w:rPr>
          <w:rFonts w:cs="Times New Roman"/>
        </w:rPr>
      </w:pPr>
      <w:r>
        <w:rPr>
          <w:rFonts w:eastAsiaTheme="minorEastAsia"/>
        </w:rPr>
        <w:t xml:space="preserve">2. </w:t>
      </w:r>
      <w:r w:rsidR="00C74856">
        <w:rPr>
          <w:rFonts w:cs="Times New Roman"/>
        </w:rPr>
        <w:t>Все полюса простые</w:t>
      </w:r>
      <w:r w:rsidR="00C74856" w:rsidRPr="000934FF">
        <w:rPr>
          <w:rFonts w:cs="Times New Roman"/>
        </w:rPr>
        <w:t>, п</w:t>
      </w:r>
      <w:r w:rsidR="00C74856">
        <w:rPr>
          <w:rFonts w:cs="Times New Roman"/>
        </w:rPr>
        <w:t>оэтому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в духе формулы второй теоремы обращения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предварительно вычислим</w:t>
      </w:r>
      <w:r w:rsidR="00C74856" w:rsidRPr="000934FF">
        <w:rPr>
          <w:rFonts w:cs="Times New Roman"/>
        </w:rPr>
        <w:t xml:space="preserve"> </w:t>
      </w:r>
      <w:r w:rsidR="00C74856" w:rsidRPr="000C7221">
        <w:rPr>
          <w:rFonts w:cs="Times New Roman"/>
          <w:position w:val="-12"/>
        </w:rPr>
        <w:object w:dxaOrig="639" w:dyaOrig="360">
          <v:shape id="_x0000_i1092" type="#_x0000_t75" style="width:32.25pt;height:17.25pt" o:ole="">
            <v:imagedata r:id="rId137" o:title=""/>
          </v:shape>
          <o:OLEObject Type="Embed" ProgID="Equation.DSMT4" ShapeID="_x0000_i1092" DrawAspect="Content" ObjectID="_1804932009" r:id="rId138"/>
        </w:object>
      </w:r>
      <w:r w:rsidR="00C74856" w:rsidRPr="000934FF">
        <w:rPr>
          <w:rFonts w:cs="Times New Roman"/>
        </w:rPr>
        <w:t>:</w:t>
      </w:r>
    </w:p>
    <w:p w:rsidR="00C74856" w:rsidRPr="000934FF" w:rsidRDefault="00C74856" w:rsidP="00C74856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12"/>
          <w:sz w:val="28"/>
        </w:rPr>
        <w:object w:dxaOrig="5120" w:dyaOrig="380">
          <v:shape id="_x0000_i1093" type="#_x0000_t75" style="width:255.75pt;height:18.75pt" o:ole="">
            <v:imagedata r:id="rId139" o:title=""/>
          </v:shape>
          <o:OLEObject Type="Embed" ProgID="Equation.DSMT4" ShapeID="_x0000_i1093" DrawAspect="Content" ObjectID="_1804932010" r:id="rId140"/>
        </w:object>
      </w:r>
    </w:p>
    <w:p w:rsidR="00B60BB6" w:rsidRPr="0018688F" w:rsidRDefault="00C74856" w:rsidP="0018688F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12"/>
          <w:sz w:val="28"/>
        </w:rPr>
        <w:object w:dxaOrig="2940" w:dyaOrig="380">
          <v:shape id="_x0000_i1094" type="#_x0000_t75" style="width:147.75pt;height:18.75pt" o:ole="">
            <v:imagedata r:id="rId141" o:title=""/>
          </v:shape>
          <o:OLEObject Type="Embed" ProgID="Equation.DSMT4" ShapeID="_x0000_i1094" DrawAspect="Content" ObjectID="_1804932011" r:id="rId142"/>
        </w:object>
      </w:r>
      <w:r w:rsidRPr="000934FF">
        <w:rPr>
          <w:rFonts w:ascii="Times New Roman" w:hAnsi="Times New Roman"/>
          <w:sz w:val="28"/>
        </w:rPr>
        <w:t>.</w:t>
      </w:r>
    </w:p>
    <w:p w:rsidR="00B60BB6" w:rsidRDefault="00B60BB6" w:rsidP="00C74856">
      <w:pPr>
        <w:rPr>
          <w:rFonts w:cs="Times New Roman"/>
        </w:rPr>
      </w:pPr>
      <w:r>
        <w:rPr>
          <w:rFonts w:eastAsiaTheme="minorEastAsia"/>
        </w:rPr>
        <w:t xml:space="preserve">3. </w:t>
      </w:r>
      <w:r w:rsidR="00C74856">
        <w:rPr>
          <w:rFonts w:eastAsiaTheme="minorEastAsia"/>
        </w:rPr>
        <w:t>Находим оригинал</w:t>
      </w:r>
      <w:r w:rsidR="00D26BC9">
        <w:rPr>
          <w:rFonts w:eastAsiaTheme="minorEastAsia"/>
        </w:rPr>
        <w:t xml:space="preserve"> по </w:t>
      </w:r>
      <w:r w:rsidR="00D26BC9">
        <w:rPr>
          <w:rFonts w:cs="Times New Roman"/>
        </w:rPr>
        <w:t>формуле второй теоремы обращения:</w: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30"/>
          <w:sz w:val="28"/>
        </w:rPr>
        <w:object w:dxaOrig="3460" w:dyaOrig="700">
          <v:shape id="_x0000_i1095" type="#_x0000_t75" style="width:172.5pt;height:34.5pt" o:ole="">
            <v:imagedata r:id="rId143" o:title=""/>
          </v:shape>
          <o:OLEObject Type="Embed" ProgID="Equation.DSMT4" ShapeID="_x0000_i1095" DrawAspect="Content" ObjectID="_1804932012" r:id="rId144"/>
        </w:objec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24"/>
          <w:sz w:val="28"/>
        </w:rPr>
        <w:object w:dxaOrig="3000" w:dyaOrig="620">
          <v:shape id="_x0000_i1096" type="#_x0000_t75" style="width:149.25pt;height:31.5pt" o:ole="">
            <v:imagedata r:id="rId145" o:title=""/>
          </v:shape>
          <o:OLEObject Type="Embed" ProgID="Equation.DSMT4" ShapeID="_x0000_i1096" DrawAspect="Content" ObjectID="_1804932013" r:id="rId146"/>
        </w:objec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24"/>
          <w:sz w:val="28"/>
        </w:rPr>
        <w:object w:dxaOrig="5500" w:dyaOrig="620">
          <v:shape id="_x0000_i1097" type="#_x0000_t75" style="width:274.5pt;height:31.5pt" o:ole="">
            <v:imagedata r:id="rId147" o:title=""/>
          </v:shape>
          <o:OLEObject Type="Embed" ProgID="Equation.DSMT4" ShapeID="_x0000_i1097" DrawAspect="Content" ObjectID="_1804932014" r:id="rId148"/>
        </w:objec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24"/>
          <w:sz w:val="28"/>
        </w:rPr>
        <w:object w:dxaOrig="4320" w:dyaOrig="620">
          <v:shape id="_x0000_i1098" type="#_x0000_t75" style="width:216.75pt;height:31.5pt" o:ole="">
            <v:imagedata r:id="rId149" o:title=""/>
          </v:shape>
          <o:OLEObject Type="Embed" ProgID="Equation.DSMT4" ShapeID="_x0000_i1098" DrawAspect="Content" ObjectID="_1804932015" r:id="rId150"/>
        </w:objec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28"/>
          <w:sz w:val="28"/>
        </w:rPr>
        <w:object w:dxaOrig="5740" w:dyaOrig="680">
          <v:shape id="_x0000_i1099" type="#_x0000_t75" style="width:4in;height:33.75pt" o:ole="">
            <v:imagedata r:id="rId151" o:title=""/>
          </v:shape>
          <o:OLEObject Type="Embed" ProgID="Equation.DSMT4" ShapeID="_x0000_i1099" DrawAspect="Content" ObjectID="_1804932016" r:id="rId152"/>
        </w:object>
      </w:r>
    </w:p>
    <w:p w:rsidR="00D26BC9" w:rsidRPr="000934FF" w:rsidRDefault="00D26BC9" w:rsidP="00D26BC9">
      <w:pPr>
        <w:pStyle w:val="afe"/>
        <w:spacing w:line="360" w:lineRule="auto"/>
        <w:jc w:val="center"/>
        <w:rPr>
          <w:rFonts w:ascii="Times New Roman" w:hAnsi="Times New Roman"/>
          <w:sz w:val="28"/>
        </w:rPr>
      </w:pPr>
      <w:r w:rsidRPr="00BB5800">
        <w:rPr>
          <w:rFonts w:ascii="Times New Roman" w:hAnsi="Times New Roman"/>
          <w:position w:val="-24"/>
          <w:sz w:val="28"/>
        </w:rPr>
        <w:object w:dxaOrig="3560" w:dyaOrig="620">
          <v:shape id="_x0000_i1100" type="#_x0000_t75" style="width:178.5pt;height:31.5pt" o:ole="">
            <v:imagedata r:id="rId153" o:title=""/>
          </v:shape>
          <o:OLEObject Type="Embed" ProgID="Equation.DSMT4" ShapeID="_x0000_i1100" DrawAspect="Content" ObjectID="_1804932017" r:id="rId154"/>
        </w:object>
      </w:r>
      <w:r w:rsidRPr="000934FF">
        <w:rPr>
          <w:rFonts w:ascii="Times New Roman" w:hAnsi="Times New Roman"/>
          <w:sz w:val="28"/>
        </w:rPr>
        <w:t>,</w:t>
      </w:r>
    </w:p>
    <w:p w:rsidR="00D26BC9" w:rsidRDefault="00D26BC9" w:rsidP="00D26BC9">
      <w:pPr>
        <w:spacing w:line="360" w:lineRule="auto"/>
        <w:ind w:firstLine="0"/>
        <w:rPr>
          <w:rFonts w:cs="Times New Roman"/>
        </w:rPr>
      </w:pPr>
      <w:r w:rsidRPr="000934FF">
        <w:rPr>
          <w:rFonts w:cs="Times New Roman"/>
        </w:rPr>
        <w:t xml:space="preserve">поскольку </w:t>
      </w:r>
      <w:r w:rsidRPr="00BB5800">
        <w:rPr>
          <w:rFonts w:cs="Times New Roman"/>
          <w:position w:val="-24"/>
        </w:rPr>
        <w:object w:dxaOrig="1840" w:dyaOrig="620">
          <v:shape id="_x0000_i1101" type="#_x0000_t75" style="width:93pt;height:31.5pt" o:ole="">
            <v:imagedata r:id="rId155" o:title=""/>
          </v:shape>
          <o:OLEObject Type="Embed" ProgID="Equation.DSMT4" ShapeID="_x0000_i1101" DrawAspect="Content" ObjectID="_1804932018" r:id="rId156"/>
        </w:object>
      </w:r>
      <w:r w:rsidRPr="000934FF">
        <w:rPr>
          <w:rFonts w:cs="Times New Roman"/>
        </w:rPr>
        <w:t xml:space="preserve">, </w:t>
      </w:r>
      <w:r w:rsidRPr="00BB5800">
        <w:rPr>
          <w:rFonts w:cs="Times New Roman"/>
          <w:position w:val="-24"/>
        </w:rPr>
        <w:object w:dxaOrig="1880" w:dyaOrig="620">
          <v:shape id="_x0000_i1102" type="#_x0000_t75" style="width:94.5pt;height:31.5pt" o:ole="">
            <v:imagedata r:id="rId157" o:title=""/>
          </v:shape>
          <o:OLEObject Type="Embed" ProgID="Equation.DSMT4" ShapeID="_x0000_i1102" DrawAspect="Content" ObjectID="_1804932019" r:id="rId158"/>
        </w:object>
      </w:r>
      <w:r w:rsidRPr="000934FF">
        <w:rPr>
          <w:rFonts w:cs="Times New Roman"/>
        </w:rPr>
        <w:t>.</w:t>
      </w:r>
    </w:p>
    <w:p w:rsidR="00D26BC9" w:rsidRPr="00D26BC9" w:rsidRDefault="00D26BC9" w:rsidP="00D26BC9">
      <w:pPr>
        <w:spacing w:line="360" w:lineRule="auto"/>
        <w:rPr>
          <w:rFonts w:cs="Times New Roman"/>
        </w:rPr>
      </w:pPr>
      <w:r>
        <w:rPr>
          <w:rFonts w:cs="Times New Roman"/>
        </w:rPr>
        <w:t>Ответ:</w:t>
      </w:r>
      <m:oMath>
        <m:r>
          <w:rPr>
            <w:rFonts w:ascii="Cambria Math" w:hAnsi="Cambria Math" w:cs="Times New Roman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</m:oMath>
      <w:r w:rsidRPr="005041DE">
        <w:rPr>
          <w:position w:val="-24"/>
        </w:rPr>
        <w:object w:dxaOrig="3379" w:dyaOrig="620">
          <v:shape id="_x0000_i1103" type="#_x0000_t75" style="width:168.75pt;height:31.5pt" o:ole="">
            <v:imagedata r:id="rId159" o:title=""/>
          </v:shape>
          <o:OLEObject Type="Embed" ProgID="Equation.DSMT4" ShapeID="_x0000_i1103" DrawAspect="Content" ObjectID="_1804932020" r:id="rId160"/>
        </w:object>
      </w:r>
      <w:r w:rsidRPr="005041DE">
        <w:t>.</w:t>
      </w:r>
    </w:p>
    <w:p w:rsidR="00BA1E8B" w:rsidRDefault="00BA1E8B" w:rsidP="00BA1E8B">
      <w:r>
        <w:t>Критерии оценивания:</w:t>
      </w:r>
    </w:p>
    <w:p w:rsidR="00BA1E8B" w:rsidRDefault="00BA1E8B" w:rsidP="00BA1E8B">
      <w:r>
        <w:t xml:space="preserve">– нахождение полюсов мероморфной функции </w:t>
      </w:r>
      <w:r w:rsidRPr="000C7221">
        <w:rPr>
          <w:position w:val="-30"/>
        </w:rPr>
        <w:object w:dxaOrig="1420" w:dyaOrig="680">
          <v:shape id="_x0000_i1104" type="#_x0000_t75" style="width:71.25pt;height:33.75pt" o:ole="">
            <v:imagedata r:id="rId131" o:title=""/>
          </v:shape>
          <o:OLEObject Type="Embed" ProgID="Equation.DSMT4" ShapeID="_x0000_i1104" DrawAspect="Content" ObjectID="_1804932021" r:id="rId161"/>
        </w:object>
      </w:r>
      <w:r>
        <w:t>;</w:t>
      </w:r>
    </w:p>
    <w:p w:rsidR="00BA1E8B" w:rsidRDefault="00BA1E8B" w:rsidP="00BA1E8B">
      <w:r>
        <w:t xml:space="preserve">– вычисление </w:t>
      </w:r>
      <w:r w:rsidRPr="000C7221">
        <w:rPr>
          <w:rFonts w:cs="Times New Roman"/>
          <w:position w:val="-12"/>
        </w:rPr>
        <w:object w:dxaOrig="639" w:dyaOrig="360">
          <v:shape id="_x0000_i1105" type="#_x0000_t75" style="width:32.25pt;height:17.25pt" o:ole="">
            <v:imagedata r:id="rId137" o:title=""/>
          </v:shape>
          <o:OLEObject Type="Embed" ProgID="Equation.DSMT4" ShapeID="_x0000_i1105" DrawAspect="Content" ObjectID="_1804932022" r:id="rId162"/>
        </w:object>
      </w:r>
      <w:r>
        <w:rPr>
          <w:rFonts w:cs="Times New Roman"/>
        </w:rPr>
        <w:t>в рамках использования второй теоремы обращения</w:t>
      </w:r>
      <w:r>
        <w:t>;</w:t>
      </w:r>
    </w:p>
    <w:p w:rsidR="00BA1E8B" w:rsidRPr="00CA7621" w:rsidRDefault="00BA1E8B" w:rsidP="00BA1E8B">
      <w:r>
        <w:t xml:space="preserve">– нахождение оригинала по формуле </w:t>
      </w:r>
      <w:r w:rsidRPr="000C7221">
        <w:rPr>
          <w:position w:val="-30"/>
        </w:rPr>
        <w:object w:dxaOrig="2060" w:dyaOrig="700">
          <v:shape id="_x0000_i1106" type="#_x0000_t75" style="width:102.75pt;height:34.5pt" o:ole="">
            <v:imagedata r:id="rId163" o:title=""/>
          </v:shape>
          <o:OLEObject Type="Embed" ProgID="Equation.DSMT4" ShapeID="_x0000_i1106" DrawAspect="Content" ObjectID="_1804932023" r:id="rId164"/>
        </w:object>
      </w:r>
      <w:r>
        <w:t>.</w:t>
      </w:r>
    </w:p>
    <w:p w:rsidR="00840510" w:rsidRDefault="00F51BB9" w:rsidP="00F51BB9">
      <w:r>
        <w:t xml:space="preserve">Компетенции (индикаторы): </w:t>
      </w:r>
      <w:r w:rsidR="00062AE9" w:rsidRPr="00062AE9">
        <w:t>ПК-3.3</w:t>
      </w:r>
    </w:p>
    <w:p w:rsidR="00F51BB9" w:rsidRDefault="00F51BB9" w:rsidP="00F51BB9"/>
    <w:p w:rsidR="00CF300E" w:rsidRDefault="00CF300E" w:rsidP="00CF300E">
      <w:r>
        <w:t xml:space="preserve">2. Решить задачу, используя методы </w:t>
      </w:r>
      <w:r w:rsidR="0018688F">
        <w:t xml:space="preserve">операционного </w:t>
      </w:r>
      <w:r>
        <w:t>исчисления:</w:t>
      </w:r>
    </w:p>
    <w:p w:rsidR="00AB1202" w:rsidRPr="00C769B0" w:rsidRDefault="00AB1202" w:rsidP="00AB1202">
      <w:pPr>
        <w:spacing w:line="360" w:lineRule="auto"/>
        <w:ind w:firstLine="720"/>
        <w:rPr>
          <w:rFonts w:cs="Times New Roman"/>
          <w:iCs/>
        </w:rPr>
      </w:pPr>
      <w:r w:rsidRPr="00C769B0">
        <w:rPr>
          <w:rFonts w:cs="Times New Roman"/>
          <w:iCs/>
        </w:rPr>
        <w:t>С помощью формулы Дюамеля решить уравнение с</w:t>
      </w:r>
      <w:r>
        <w:rPr>
          <w:rFonts w:cs="Times New Roman"/>
          <w:iCs/>
        </w:rPr>
        <w:t xml:space="preserve"> заданными начальными условиями:</w:t>
      </w:r>
    </w:p>
    <w:p w:rsidR="00AB1202" w:rsidRPr="00C769B0" w:rsidRDefault="00AB1202" w:rsidP="00AB1202">
      <w:pPr>
        <w:spacing w:line="360" w:lineRule="auto"/>
        <w:jc w:val="center"/>
        <w:rPr>
          <w:rFonts w:cs="Times New Roman"/>
          <w:iCs/>
        </w:rPr>
      </w:pPr>
      <w:r w:rsidRPr="00C769B0">
        <w:rPr>
          <w:rFonts w:cs="Times New Roman"/>
          <w:iCs/>
          <w:position w:val="-28"/>
        </w:rPr>
        <w:object w:dxaOrig="1540" w:dyaOrig="680">
          <v:shape id="_x0000_i1107" type="#_x0000_t75" style="width:77.25pt;height:34.5pt" o:ole="">
            <v:imagedata r:id="rId165" o:title=""/>
          </v:shape>
          <o:OLEObject Type="Embed" ProgID="Equation.DSMT4" ShapeID="_x0000_i1107" DrawAspect="Content" ObjectID="_1804932024" r:id="rId166"/>
        </w:object>
      </w:r>
    </w:p>
    <w:p w:rsidR="00CF300E" w:rsidRDefault="00CF300E" w:rsidP="00CF300E">
      <w:r>
        <w:t>Привести расширенное решение.</w:t>
      </w:r>
    </w:p>
    <w:p w:rsidR="00CF300E" w:rsidRDefault="00CF300E" w:rsidP="00CF300E">
      <w:r>
        <w:t>Время выполнения – 30 мин.</w:t>
      </w:r>
    </w:p>
    <w:p w:rsidR="00CF300E" w:rsidRDefault="00CF300E" w:rsidP="00CF300E">
      <w:r>
        <w:t>Критерии оценивания:</w:t>
      </w:r>
    </w:p>
    <w:p w:rsidR="00CF300E" w:rsidRPr="00550EF7" w:rsidRDefault="00CF300E" w:rsidP="00CF300E">
      <w:r>
        <w:t>– построение</w:t>
      </w:r>
      <w:r w:rsidR="00AB1202">
        <w:rPr>
          <w:iCs/>
        </w:rPr>
        <w:t xml:space="preserve"> вспомогательной задачи Коши</w:t>
      </w:r>
      <w:r>
        <w:t>;</w:t>
      </w:r>
    </w:p>
    <w:p w:rsidR="00CF300E" w:rsidRDefault="00CF300E" w:rsidP="00CF300E">
      <w:r>
        <w:t xml:space="preserve">– </w:t>
      </w:r>
      <w:r w:rsidR="00AB1202">
        <w:t>построение операторного уравнения;</w:t>
      </w:r>
    </w:p>
    <w:p w:rsidR="00CF300E" w:rsidRDefault="00CF300E" w:rsidP="00F12E82">
      <w:pPr>
        <w:rPr>
          <w:iCs/>
        </w:rPr>
      </w:pPr>
      <w:r>
        <w:t xml:space="preserve">– </w:t>
      </w:r>
      <w:r w:rsidR="00AB1202">
        <w:t xml:space="preserve">нахождение функции-оригинала </w:t>
      </w:r>
      <w:r w:rsidR="00AB1202">
        <w:rPr>
          <w:iCs/>
        </w:rPr>
        <w:t>вспомогательной задачи Коши;</w:t>
      </w:r>
    </w:p>
    <w:p w:rsidR="00AB1202" w:rsidRDefault="00AB1202" w:rsidP="00F12E82">
      <w:pPr>
        <w:rPr>
          <w:rFonts w:eastAsiaTheme="minorEastAsia"/>
        </w:rPr>
      </w:pPr>
      <w:r>
        <w:rPr>
          <w:iCs/>
        </w:rPr>
        <w:t>– нахождение решения основной задачи с помощью формулы Дюамеля.</w:t>
      </w:r>
    </w:p>
    <w:p w:rsidR="00CF300E" w:rsidRDefault="00CF300E" w:rsidP="00CF300E">
      <w:r w:rsidRPr="00FC4F32">
        <w:t>Ожидаемый результат:</w:t>
      </w:r>
    </w:p>
    <w:p w:rsidR="00AB1202" w:rsidRPr="00AB1202" w:rsidRDefault="00CF300E" w:rsidP="00AB1202">
      <w:pPr>
        <w:rPr>
          <w:iCs/>
        </w:rPr>
      </w:pPr>
      <w:r>
        <w:t xml:space="preserve">1. </w:t>
      </w:r>
      <w:r w:rsidR="00AB1202" w:rsidRPr="00AB1202">
        <w:rPr>
          <w:iCs/>
        </w:rPr>
        <w:t>Рассмотрим вспомогательную задачу Коши:</w:t>
      </w:r>
    </w:p>
    <w:p w:rsidR="00AB1202" w:rsidRPr="00AB1202" w:rsidRDefault="00AB1202" w:rsidP="00AB1202">
      <w:pPr>
        <w:ind w:firstLine="0"/>
        <w:jc w:val="center"/>
        <w:rPr>
          <w:iCs/>
        </w:rPr>
      </w:pPr>
      <w:r w:rsidRPr="00AB1202">
        <w:rPr>
          <w:iCs/>
        </w:rPr>
        <w:object w:dxaOrig="1660" w:dyaOrig="720">
          <v:shape id="_x0000_i1108" type="#_x0000_t75" style="width:83.25pt;height:36pt" o:ole="">
            <v:imagedata r:id="rId167" o:title=""/>
          </v:shape>
          <o:OLEObject Type="Embed" ProgID="Equation.DSMT4" ShapeID="_x0000_i1108" DrawAspect="Content" ObjectID="_1804932025" r:id="rId168"/>
        </w:object>
      </w:r>
    </w:p>
    <w:p w:rsidR="00CF300E" w:rsidRPr="00550EF7" w:rsidRDefault="00CF300E" w:rsidP="00AB1202">
      <w:pPr>
        <w:rPr>
          <w:rFonts w:eastAsiaTheme="minorEastAsia"/>
          <w:i/>
        </w:rPr>
      </w:pPr>
    </w:p>
    <w:p w:rsidR="00AB1202" w:rsidRPr="00C769B0" w:rsidRDefault="00CF300E" w:rsidP="00AB1202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2. </w:t>
      </w:r>
      <w:r w:rsidR="00AB1202" w:rsidRPr="00C769B0">
        <w:rPr>
          <w:rFonts w:cs="Times New Roman"/>
          <w:iCs/>
        </w:rPr>
        <w:t xml:space="preserve">Пусть </w:t>
      </w:r>
      <w:r w:rsidR="00AB1202" w:rsidRPr="00C769B0">
        <w:rPr>
          <w:rFonts w:cs="Times New Roman"/>
          <w:iCs/>
          <w:position w:val="-28"/>
        </w:rPr>
        <w:object w:dxaOrig="3879" w:dyaOrig="660">
          <v:shape id="_x0000_i1109" type="#_x0000_t75" style="width:194.25pt;height:33.75pt" o:ole="">
            <v:imagedata r:id="rId169" o:title=""/>
          </v:shape>
          <o:OLEObject Type="Embed" ProgID="Equation.DSMT4" ShapeID="_x0000_i1109" DrawAspect="Content" ObjectID="_1804932026" r:id="rId170"/>
        </w:object>
      </w:r>
    </w:p>
    <w:p w:rsidR="00AB1202" w:rsidRPr="00C769B0" w:rsidRDefault="00AB1202" w:rsidP="00AB1202">
      <w:pPr>
        <w:spacing w:line="360" w:lineRule="auto"/>
        <w:rPr>
          <w:rFonts w:cs="Times New Roman"/>
          <w:iCs/>
        </w:rPr>
      </w:pPr>
      <w:r w:rsidRPr="00C769B0">
        <w:rPr>
          <w:rFonts w:cs="Times New Roman"/>
          <w:iCs/>
        </w:rPr>
        <w:t>Тогда операторн</w:t>
      </w:r>
      <w:r>
        <w:rPr>
          <w:rFonts w:cs="Times New Roman"/>
          <w:iCs/>
        </w:rPr>
        <w:t>о</w:t>
      </w:r>
      <w:r w:rsidRPr="00C769B0">
        <w:rPr>
          <w:rFonts w:cs="Times New Roman"/>
          <w:iCs/>
        </w:rPr>
        <w:t>е уравнение будет иметь вид</w:t>
      </w:r>
    </w:p>
    <w:p w:rsidR="00AB1202" w:rsidRPr="00C769B0" w:rsidRDefault="00AB1202" w:rsidP="00AB1202">
      <w:pPr>
        <w:spacing w:line="360" w:lineRule="auto"/>
        <w:jc w:val="center"/>
        <w:rPr>
          <w:rFonts w:cs="Times New Roman"/>
          <w:iCs/>
        </w:rPr>
      </w:pPr>
      <w:r w:rsidRPr="00C769B0">
        <w:rPr>
          <w:rFonts w:cs="Times New Roman"/>
          <w:iCs/>
          <w:position w:val="-28"/>
        </w:rPr>
        <w:object w:dxaOrig="4040" w:dyaOrig="660">
          <v:shape id="_x0000_i1110" type="#_x0000_t75" style="width:202.5pt;height:33.75pt" o:ole="">
            <v:imagedata r:id="rId171" o:title=""/>
          </v:shape>
          <o:OLEObject Type="Embed" ProgID="Equation.DSMT4" ShapeID="_x0000_i1110" DrawAspect="Content" ObjectID="_1804932027" r:id="rId172"/>
        </w:object>
      </w:r>
    </w:p>
    <w:p w:rsidR="00F60621" w:rsidRPr="00F60621" w:rsidRDefault="00F60621" w:rsidP="00AB1202">
      <w:pPr>
        <w:rPr>
          <w:rFonts w:eastAsiaTheme="minorEastAsia"/>
          <w:i/>
        </w:rPr>
      </w:pPr>
    </w:p>
    <w:p w:rsidR="00517BBE" w:rsidRPr="00C769B0" w:rsidRDefault="00CF300E" w:rsidP="00517BBE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3. </w:t>
      </w:r>
      <w:r w:rsidR="00517BBE" w:rsidRPr="00C769B0">
        <w:rPr>
          <w:rFonts w:cs="Times New Roman"/>
          <w:iCs/>
        </w:rPr>
        <w:t>Переходя к оригиналам, находим</w:t>
      </w:r>
    </w:p>
    <w:p w:rsidR="00517BBE" w:rsidRPr="00C769B0" w:rsidRDefault="00517BBE" w:rsidP="00517BBE">
      <w:pPr>
        <w:spacing w:line="360" w:lineRule="auto"/>
        <w:jc w:val="center"/>
        <w:rPr>
          <w:rFonts w:cs="Times New Roman"/>
          <w:iCs/>
        </w:rPr>
      </w:pPr>
      <w:r w:rsidRPr="00C769B0">
        <w:rPr>
          <w:rFonts w:cs="Times New Roman"/>
          <w:iCs/>
          <w:position w:val="-30"/>
        </w:rPr>
        <w:object w:dxaOrig="5040" w:dyaOrig="720">
          <v:shape id="_x0000_i1111" type="#_x0000_t75" style="width:252pt;height:36pt" o:ole="">
            <v:imagedata r:id="rId173" o:title=""/>
          </v:shape>
          <o:OLEObject Type="Embed" ProgID="Equation.DSMT4" ShapeID="_x0000_i1111" DrawAspect="Content" ObjectID="_1804932028" r:id="rId174"/>
        </w:object>
      </w:r>
    </w:p>
    <w:p w:rsidR="00517BBE" w:rsidRPr="00C769B0" w:rsidRDefault="00517BBE" w:rsidP="00517BBE">
      <w:pPr>
        <w:spacing w:line="360" w:lineRule="auto"/>
        <w:rPr>
          <w:rFonts w:cs="Times New Roman"/>
          <w:iCs/>
        </w:rPr>
      </w:pPr>
      <w:r w:rsidRPr="00C769B0">
        <w:rPr>
          <w:rFonts w:cs="Times New Roman"/>
          <w:iCs/>
        </w:rPr>
        <w:t xml:space="preserve">Таким образом, </w:t>
      </w:r>
      <w:r w:rsidRPr="00C769B0">
        <w:rPr>
          <w:rFonts w:cs="Times New Roman"/>
          <w:iCs/>
          <w:position w:val="-24"/>
        </w:rPr>
        <w:object w:dxaOrig="1900" w:dyaOrig="620">
          <v:shape id="_x0000_i1112" type="#_x0000_t75" style="width:94.5pt;height:30.75pt" o:ole="">
            <v:imagedata r:id="rId175" o:title=""/>
          </v:shape>
          <o:OLEObject Type="Embed" ProgID="Equation.DSMT4" ShapeID="_x0000_i1112" DrawAspect="Content" ObjectID="_1804932029" r:id="rId176"/>
        </w:object>
      </w:r>
    </w:p>
    <w:p w:rsidR="00517BBE" w:rsidRPr="00C769B0" w:rsidRDefault="00517BBE" w:rsidP="00517BBE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4. </w:t>
      </w:r>
      <w:r w:rsidR="00986422">
        <w:rPr>
          <w:rFonts w:cs="Times New Roman"/>
          <w:iCs/>
        </w:rPr>
        <w:t>Дале</w:t>
      </w:r>
      <w:r w:rsidRPr="00C769B0">
        <w:rPr>
          <w:rFonts w:cs="Times New Roman"/>
          <w:iCs/>
        </w:rPr>
        <w:t xml:space="preserve">е, </w:t>
      </w:r>
      <w:r w:rsidR="00986422">
        <w:rPr>
          <w:rFonts w:cs="Times New Roman"/>
          <w:iCs/>
        </w:rPr>
        <w:t>используя формулу Дюамеля, получим</w:t>
      </w:r>
    </w:p>
    <w:p w:rsidR="00CF300E" w:rsidRPr="00517BBE" w:rsidRDefault="00517BBE" w:rsidP="00517BBE">
      <w:pPr>
        <w:spacing w:line="360" w:lineRule="auto"/>
        <w:jc w:val="center"/>
        <w:rPr>
          <w:rFonts w:cs="Times New Roman"/>
          <w:iCs/>
        </w:rPr>
      </w:pPr>
      <w:r w:rsidRPr="00C769B0">
        <w:rPr>
          <w:rFonts w:cs="Times New Roman"/>
          <w:iCs/>
          <w:position w:val="-108"/>
        </w:rPr>
        <w:object w:dxaOrig="6120" w:dyaOrig="2280">
          <v:shape id="_x0000_i1113" type="#_x0000_t75" style="width:306.75pt;height:114pt" o:ole="">
            <v:imagedata r:id="rId177" o:title=""/>
          </v:shape>
          <o:OLEObject Type="Embed" ProgID="Equation.DSMT4" ShapeID="_x0000_i1113" DrawAspect="Content" ObjectID="_1804932030" r:id="rId178"/>
        </w:object>
      </w:r>
    </w:p>
    <w:p w:rsidR="00CF300E" w:rsidRPr="006077E3" w:rsidRDefault="00CF300E" w:rsidP="00CF300E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>Ответ:</w:t>
      </w:r>
      <w:r w:rsidR="00517BBE" w:rsidRPr="00517BBE">
        <w:rPr>
          <w:rFonts w:cs="Times New Roman"/>
          <w:iCs/>
        </w:rPr>
        <w:t xml:space="preserve"> </w:t>
      </w:r>
      <w:r w:rsidR="00517BBE" w:rsidRPr="00C769B0">
        <w:rPr>
          <w:rFonts w:cs="Times New Roman"/>
          <w:iCs/>
          <w:position w:val="-24"/>
        </w:rPr>
        <w:object w:dxaOrig="3019" w:dyaOrig="620">
          <v:shape id="_x0000_i1114" type="#_x0000_t75" style="width:151.5pt;height:30.75pt" o:ole="">
            <v:imagedata r:id="rId179" o:title=""/>
          </v:shape>
          <o:OLEObject Type="Embed" ProgID="Equation.DSMT4" ShapeID="_x0000_i1114" DrawAspect="Content" ObjectID="_1804932031" r:id="rId180"/>
        </w:object>
      </w:r>
    </w:p>
    <w:p w:rsidR="00BA1E8B" w:rsidRDefault="00BA1E8B" w:rsidP="00BA1E8B">
      <w:r>
        <w:t>Критерии оценивания:</w:t>
      </w:r>
    </w:p>
    <w:p w:rsidR="00BA1E8B" w:rsidRPr="00550EF7" w:rsidRDefault="00BA1E8B" w:rsidP="00BA1E8B">
      <w:r>
        <w:t>– построение</w:t>
      </w:r>
      <w:r>
        <w:rPr>
          <w:iCs/>
        </w:rPr>
        <w:t xml:space="preserve"> вспомогательной задачи Коши</w:t>
      </w:r>
      <w:r>
        <w:t>;</w:t>
      </w:r>
    </w:p>
    <w:p w:rsidR="00BA1E8B" w:rsidRDefault="00BA1E8B" w:rsidP="00BA1E8B">
      <w:r>
        <w:t>– построение операторного уравнения;</w:t>
      </w:r>
    </w:p>
    <w:p w:rsidR="00BA1E8B" w:rsidRDefault="00BA1E8B" w:rsidP="00BA1E8B">
      <w:pPr>
        <w:rPr>
          <w:iCs/>
        </w:rPr>
      </w:pPr>
      <w:r>
        <w:t xml:space="preserve">– нахождение функции-оригинала </w:t>
      </w:r>
      <w:r>
        <w:rPr>
          <w:iCs/>
        </w:rPr>
        <w:t>вспомогательной задачи Коши;</w:t>
      </w:r>
    </w:p>
    <w:p w:rsidR="00BA1E8B" w:rsidRDefault="00BA1E8B" w:rsidP="00BA1E8B">
      <w:pPr>
        <w:rPr>
          <w:rFonts w:eastAsiaTheme="minorEastAsia"/>
        </w:rPr>
      </w:pPr>
      <w:r>
        <w:rPr>
          <w:iCs/>
        </w:rPr>
        <w:t>– нахождение решения основной задачи с помощью формулы Дюамеля.</w:t>
      </w:r>
    </w:p>
    <w:p w:rsidR="00CF300E" w:rsidRDefault="00CF300E" w:rsidP="00CF300E">
      <w:r>
        <w:t xml:space="preserve">Компетенции (индикаторы): </w:t>
      </w:r>
      <w:r w:rsidR="00062AE9" w:rsidRPr="00062AE9">
        <w:t>ПК-3.3</w:t>
      </w:r>
    </w:p>
    <w:p w:rsidR="00F51BB9" w:rsidRDefault="00F51BB9" w:rsidP="00F51BB9"/>
    <w:p w:rsidR="00D0403C" w:rsidRDefault="00D0403C" w:rsidP="00F51BB9"/>
    <w:p w:rsidR="00D0403C" w:rsidRDefault="00D0403C" w:rsidP="00F51BB9"/>
    <w:p w:rsidR="00D0403C" w:rsidRDefault="00D0403C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3A5FEB" w:rsidRDefault="003A5FEB" w:rsidP="00F51BB9"/>
    <w:p w:rsidR="00D0403C" w:rsidRDefault="00D0403C" w:rsidP="00971776">
      <w:pPr>
        <w:ind w:firstLine="0"/>
      </w:pPr>
    </w:p>
    <w:p w:rsidR="00D0403C" w:rsidRDefault="00D0403C" w:rsidP="00971776">
      <w:pPr>
        <w:ind w:firstLine="0"/>
      </w:pPr>
    </w:p>
    <w:sectPr w:rsidR="00D0403C" w:rsidSect="006943A0">
      <w:footerReference w:type="default" r:id="rId181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755E" w:rsidRDefault="0041755E" w:rsidP="006943A0">
      <w:r>
        <w:separator/>
      </w:r>
    </w:p>
  </w:endnote>
  <w:endnote w:type="continuationSeparator" w:id="0">
    <w:p w:rsidR="0041755E" w:rsidRDefault="0041755E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0F444C" w:rsidRPr="006943A0" w:rsidRDefault="00E42106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="000F444C"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D82D7F">
          <w:rPr>
            <w:noProof/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:rsidR="000F444C" w:rsidRPr="006943A0" w:rsidRDefault="000F444C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755E" w:rsidRDefault="0041755E" w:rsidP="006943A0">
      <w:r>
        <w:separator/>
      </w:r>
    </w:p>
  </w:footnote>
  <w:footnote w:type="continuationSeparator" w:id="0">
    <w:p w:rsidR="0041755E" w:rsidRDefault="0041755E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D7F"/>
    <w:rsid w:val="00030DE8"/>
    <w:rsid w:val="000369FF"/>
    <w:rsid w:val="00062AE9"/>
    <w:rsid w:val="0006311A"/>
    <w:rsid w:val="00080CA9"/>
    <w:rsid w:val="000836A1"/>
    <w:rsid w:val="00095C56"/>
    <w:rsid w:val="000A7ADF"/>
    <w:rsid w:val="000D01B5"/>
    <w:rsid w:val="000D658D"/>
    <w:rsid w:val="000F444C"/>
    <w:rsid w:val="000F7A8C"/>
    <w:rsid w:val="001413B3"/>
    <w:rsid w:val="001574F0"/>
    <w:rsid w:val="00172F27"/>
    <w:rsid w:val="001824D3"/>
    <w:rsid w:val="0018688F"/>
    <w:rsid w:val="00191CF7"/>
    <w:rsid w:val="001B3F86"/>
    <w:rsid w:val="001B43FE"/>
    <w:rsid w:val="001C3A9C"/>
    <w:rsid w:val="002103A3"/>
    <w:rsid w:val="0023607F"/>
    <w:rsid w:val="00250259"/>
    <w:rsid w:val="00252B8C"/>
    <w:rsid w:val="00271063"/>
    <w:rsid w:val="00281950"/>
    <w:rsid w:val="002A0645"/>
    <w:rsid w:val="002A2EC9"/>
    <w:rsid w:val="002A35C6"/>
    <w:rsid w:val="002B3406"/>
    <w:rsid w:val="002C4C2C"/>
    <w:rsid w:val="002D0858"/>
    <w:rsid w:val="002D532D"/>
    <w:rsid w:val="002F20EB"/>
    <w:rsid w:val="002F47FF"/>
    <w:rsid w:val="003148F8"/>
    <w:rsid w:val="00320C88"/>
    <w:rsid w:val="00347C37"/>
    <w:rsid w:val="00370399"/>
    <w:rsid w:val="003750AD"/>
    <w:rsid w:val="00394743"/>
    <w:rsid w:val="003A5FEB"/>
    <w:rsid w:val="003C30B3"/>
    <w:rsid w:val="003C4A9C"/>
    <w:rsid w:val="003F7821"/>
    <w:rsid w:val="00415886"/>
    <w:rsid w:val="0041755E"/>
    <w:rsid w:val="00432D00"/>
    <w:rsid w:val="0043754C"/>
    <w:rsid w:val="00461D7F"/>
    <w:rsid w:val="0046213D"/>
    <w:rsid w:val="00470BF5"/>
    <w:rsid w:val="00493247"/>
    <w:rsid w:val="00495EDC"/>
    <w:rsid w:val="004A6607"/>
    <w:rsid w:val="004C4E4B"/>
    <w:rsid w:val="004F0694"/>
    <w:rsid w:val="004F1188"/>
    <w:rsid w:val="0050337A"/>
    <w:rsid w:val="00517BBE"/>
    <w:rsid w:val="0052738E"/>
    <w:rsid w:val="00531429"/>
    <w:rsid w:val="00542091"/>
    <w:rsid w:val="00550EF7"/>
    <w:rsid w:val="00556626"/>
    <w:rsid w:val="00576021"/>
    <w:rsid w:val="005D53BF"/>
    <w:rsid w:val="005D71D9"/>
    <w:rsid w:val="005E321A"/>
    <w:rsid w:val="005E7F90"/>
    <w:rsid w:val="006047A2"/>
    <w:rsid w:val="006077E3"/>
    <w:rsid w:val="00617CF3"/>
    <w:rsid w:val="006224C5"/>
    <w:rsid w:val="00640F75"/>
    <w:rsid w:val="00644BFA"/>
    <w:rsid w:val="00651072"/>
    <w:rsid w:val="0066178B"/>
    <w:rsid w:val="006943A0"/>
    <w:rsid w:val="006C47EF"/>
    <w:rsid w:val="00700AD9"/>
    <w:rsid w:val="0071307F"/>
    <w:rsid w:val="00721A69"/>
    <w:rsid w:val="00731089"/>
    <w:rsid w:val="00736951"/>
    <w:rsid w:val="00776854"/>
    <w:rsid w:val="00776893"/>
    <w:rsid w:val="00780E22"/>
    <w:rsid w:val="007912E1"/>
    <w:rsid w:val="007A0717"/>
    <w:rsid w:val="007E4513"/>
    <w:rsid w:val="008159DB"/>
    <w:rsid w:val="008229BB"/>
    <w:rsid w:val="00840510"/>
    <w:rsid w:val="00851238"/>
    <w:rsid w:val="00862E9A"/>
    <w:rsid w:val="00874B3E"/>
    <w:rsid w:val="00880243"/>
    <w:rsid w:val="008C1727"/>
    <w:rsid w:val="008C74E9"/>
    <w:rsid w:val="008D15C2"/>
    <w:rsid w:val="008D77C8"/>
    <w:rsid w:val="008E2DDD"/>
    <w:rsid w:val="0091443C"/>
    <w:rsid w:val="00915D74"/>
    <w:rsid w:val="0092015D"/>
    <w:rsid w:val="009462C9"/>
    <w:rsid w:val="009554F3"/>
    <w:rsid w:val="0095688A"/>
    <w:rsid w:val="00971776"/>
    <w:rsid w:val="00972DD9"/>
    <w:rsid w:val="0098475E"/>
    <w:rsid w:val="00986422"/>
    <w:rsid w:val="009949F7"/>
    <w:rsid w:val="009A3408"/>
    <w:rsid w:val="009B6C90"/>
    <w:rsid w:val="009D42EC"/>
    <w:rsid w:val="009F744D"/>
    <w:rsid w:val="00A00792"/>
    <w:rsid w:val="00A07227"/>
    <w:rsid w:val="00A528C0"/>
    <w:rsid w:val="00A54B1F"/>
    <w:rsid w:val="00A62DE5"/>
    <w:rsid w:val="00A67504"/>
    <w:rsid w:val="00A713DB"/>
    <w:rsid w:val="00A93D69"/>
    <w:rsid w:val="00AA6323"/>
    <w:rsid w:val="00AB1202"/>
    <w:rsid w:val="00AC1F0B"/>
    <w:rsid w:val="00AD2DFE"/>
    <w:rsid w:val="00AD4B9F"/>
    <w:rsid w:val="00AD7916"/>
    <w:rsid w:val="00AE3CB7"/>
    <w:rsid w:val="00AF2AD9"/>
    <w:rsid w:val="00B10CEB"/>
    <w:rsid w:val="00B22FBE"/>
    <w:rsid w:val="00B30CAE"/>
    <w:rsid w:val="00B514DB"/>
    <w:rsid w:val="00B5777E"/>
    <w:rsid w:val="00B60BB6"/>
    <w:rsid w:val="00B64F6A"/>
    <w:rsid w:val="00B65645"/>
    <w:rsid w:val="00B7649F"/>
    <w:rsid w:val="00B85470"/>
    <w:rsid w:val="00BA1E8B"/>
    <w:rsid w:val="00BB24EA"/>
    <w:rsid w:val="00BB2661"/>
    <w:rsid w:val="00BB4E23"/>
    <w:rsid w:val="00BC1BCD"/>
    <w:rsid w:val="00BD0D49"/>
    <w:rsid w:val="00BD5CF0"/>
    <w:rsid w:val="00BE67A5"/>
    <w:rsid w:val="00BE6CFD"/>
    <w:rsid w:val="00C426D2"/>
    <w:rsid w:val="00C446EB"/>
    <w:rsid w:val="00C50176"/>
    <w:rsid w:val="00C70737"/>
    <w:rsid w:val="00C72A64"/>
    <w:rsid w:val="00C74856"/>
    <w:rsid w:val="00C74995"/>
    <w:rsid w:val="00C87CED"/>
    <w:rsid w:val="00CA4C3E"/>
    <w:rsid w:val="00CA7621"/>
    <w:rsid w:val="00CF300E"/>
    <w:rsid w:val="00CF55B5"/>
    <w:rsid w:val="00D0403C"/>
    <w:rsid w:val="00D05BBC"/>
    <w:rsid w:val="00D169A3"/>
    <w:rsid w:val="00D17CB8"/>
    <w:rsid w:val="00D26BC9"/>
    <w:rsid w:val="00D7676B"/>
    <w:rsid w:val="00D82D7F"/>
    <w:rsid w:val="00D874BB"/>
    <w:rsid w:val="00DB7C34"/>
    <w:rsid w:val="00DE1E8E"/>
    <w:rsid w:val="00E20755"/>
    <w:rsid w:val="00E37DC0"/>
    <w:rsid w:val="00E42106"/>
    <w:rsid w:val="00E42915"/>
    <w:rsid w:val="00E65761"/>
    <w:rsid w:val="00EB0DF9"/>
    <w:rsid w:val="00ED02A2"/>
    <w:rsid w:val="00EE5F03"/>
    <w:rsid w:val="00F11FDA"/>
    <w:rsid w:val="00F12E82"/>
    <w:rsid w:val="00F137C2"/>
    <w:rsid w:val="00F27B2F"/>
    <w:rsid w:val="00F31C6C"/>
    <w:rsid w:val="00F3589D"/>
    <w:rsid w:val="00F402D7"/>
    <w:rsid w:val="00F41C91"/>
    <w:rsid w:val="00F51BB9"/>
    <w:rsid w:val="00F56671"/>
    <w:rsid w:val="00F60621"/>
    <w:rsid w:val="00F71F6A"/>
    <w:rsid w:val="00FA5BC1"/>
    <w:rsid w:val="00FB4A62"/>
    <w:rsid w:val="00FC4F32"/>
    <w:rsid w:val="00FC4FC5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1E8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Light">
    <w:name w:val="Grid Table Light"/>
    <w:basedOn w:val="a2"/>
    <w:uiPriority w:val="40"/>
    <w:rsid w:val="00721A69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ody Text"/>
    <w:basedOn w:val="a"/>
    <w:link w:val="af4"/>
    <w:uiPriority w:val="99"/>
    <w:semiHidden/>
    <w:unhideWhenUsed/>
    <w:rsid w:val="00E42915"/>
    <w:pPr>
      <w:spacing w:after="120"/>
    </w:pPr>
  </w:style>
  <w:style w:type="character" w:customStyle="1" w:styleId="af4">
    <w:name w:val="Основной текст Знак"/>
    <w:basedOn w:val="a1"/>
    <w:link w:val="af3"/>
    <w:uiPriority w:val="99"/>
    <w:semiHidden/>
    <w:rsid w:val="00E42915"/>
    <w:rPr>
      <w:rFonts w:ascii="Times New Roman" w:hAnsi="Times New Roman"/>
      <w:sz w:val="28"/>
    </w:rPr>
  </w:style>
  <w:style w:type="paragraph" w:styleId="af5">
    <w:name w:val="Body Text First Indent"/>
    <w:basedOn w:val="a"/>
    <w:link w:val="af6"/>
    <w:semiHidden/>
    <w:rsid w:val="00E42915"/>
    <w:pPr>
      <w:tabs>
        <w:tab w:val="left" w:pos="680"/>
      </w:tabs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customStyle="1" w:styleId="af6">
    <w:name w:val="Красная строка Знак"/>
    <w:basedOn w:val="af4"/>
    <w:link w:val="af5"/>
    <w:semiHidden/>
    <w:rsid w:val="00E42915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styleId="af7">
    <w:name w:val="annotation reference"/>
    <w:basedOn w:val="a1"/>
    <w:uiPriority w:val="99"/>
    <w:semiHidden/>
    <w:unhideWhenUsed/>
    <w:rsid w:val="0071307F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1307F"/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71307F"/>
    <w:rPr>
      <w:rFonts w:ascii="Times New Roman" w:hAnsi="Times New Roman"/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1307F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1307F"/>
    <w:rPr>
      <w:rFonts w:ascii="Times New Roman" w:hAnsi="Times New Roman"/>
      <w:b/>
      <w:bCs/>
      <w:sz w:val="20"/>
      <w:szCs w:val="20"/>
    </w:rPr>
  </w:style>
  <w:style w:type="paragraph" w:styleId="afc">
    <w:name w:val="Balloon Text"/>
    <w:basedOn w:val="a"/>
    <w:link w:val="afd"/>
    <w:uiPriority w:val="99"/>
    <w:semiHidden/>
    <w:unhideWhenUsed/>
    <w:rsid w:val="0071307F"/>
    <w:rPr>
      <w:rFonts w:ascii="Segoe UI" w:hAnsi="Segoe UI" w:cs="Segoe UI"/>
      <w:sz w:val="18"/>
      <w:szCs w:val="18"/>
    </w:rPr>
  </w:style>
  <w:style w:type="character" w:customStyle="1" w:styleId="afd">
    <w:name w:val="Текст выноски Знак"/>
    <w:basedOn w:val="a1"/>
    <w:link w:val="afc"/>
    <w:uiPriority w:val="99"/>
    <w:semiHidden/>
    <w:rsid w:val="0071307F"/>
    <w:rPr>
      <w:rFonts w:ascii="Segoe UI" w:hAnsi="Segoe UI" w:cs="Segoe UI"/>
      <w:sz w:val="18"/>
      <w:szCs w:val="18"/>
    </w:rPr>
  </w:style>
  <w:style w:type="paragraph" w:customStyle="1" w:styleId="afe">
    <w:name w:val="Формула"/>
    <w:basedOn w:val="a"/>
    <w:next w:val="a"/>
    <w:rsid w:val="00C74856"/>
    <w:pPr>
      <w:tabs>
        <w:tab w:val="center" w:pos="3119"/>
        <w:tab w:val="right" w:pos="6237"/>
      </w:tabs>
      <w:ind w:firstLine="0"/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31">
    <w:name w:val="Body Text 3"/>
    <w:basedOn w:val="a"/>
    <w:link w:val="32"/>
    <w:uiPriority w:val="99"/>
    <w:semiHidden/>
    <w:unhideWhenUsed/>
    <w:rsid w:val="00AB120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AB1202"/>
    <w:rPr>
      <w:rFonts w:ascii="Times New Roman" w:hAnsi="Times New Roman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1E8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Light">
    <w:name w:val="Grid Table Light"/>
    <w:basedOn w:val="a2"/>
    <w:uiPriority w:val="40"/>
    <w:rsid w:val="00721A69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ody Text"/>
    <w:basedOn w:val="a"/>
    <w:link w:val="af4"/>
    <w:uiPriority w:val="99"/>
    <w:semiHidden/>
    <w:unhideWhenUsed/>
    <w:rsid w:val="00E42915"/>
    <w:pPr>
      <w:spacing w:after="120"/>
    </w:pPr>
  </w:style>
  <w:style w:type="character" w:customStyle="1" w:styleId="af4">
    <w:name w:val="Основной текст Знак"/>
    <w:basedOn w:val="a1"/>
    <w:link w:val="af3"/>
    <w:uiPriority w:val="99"/>
    <w:semiHidden/>
    <w:rsid w:val="00E42915"/>
    <w:rPr>
      <w:rFonts w:ascii="Times New Roman" w:hAnsi="Times New Roman"/>
      <w:sz w:val="28"/>
    </w:rPr>
  </w:style>
  <w:style w:type="paragraph" w:styleId="af5">
    <w:name w:val="Body Text First Indent"/>
    <w:basedOn w:val="a"/>
    <w:link w:val="af6"/>
    <w:semiHidden/>
    <w:rsid w:val="00E42915"/>
    <w:pPr>
      <w:tabs>
        <w:tab w:val="left" w:pos="680"/>
      </w:tabs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customStyle="1" w:styleId="af6">
    <w:name w:val="Красная строка Знак"/>
    <w:basedOn w:val="af4"/>
    <w:link w:val="af5"/>
    <w:semiHidden/>
    <w:rsid w:val="00E42915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styleId="af7">
    <w:name w:val="annotation reference"/>
    <w:basedOn w:val="a1"/>
    <w:uiPriority w:val="99"/>
    <w:semiHidden/>
    <w:unhideWhenUsed/>
    <w:rsid w:val="0071307F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1307F"/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71307F"/>
    <w:rPr>
      <w:rFonts w:ascii="Times New Roman" w:hAnsi="Times New Roman"/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1307F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1307F"/>
    <w:rPr>
      <w:rFonts w:ascii="Times New Roman" w:hAnsi="Times New Roman"/>
      <w:b/>
      <w:bCs/>
      <w:sz w:val="20"/>
      <w:szCs w:val="20"/>
    </w:rPr>
  </w:style>
  <w:style w:type="paragraph" w:styleId="afc">
    <w:name w:val="Balloon Text"/>
    <w:basedOn w:val="a"/>
    <w:link w:val="afd"/>
    <w:uiPriority w:val="99"/>
    <w:semiHidden/>
    <w:unhideWhenUsed/>
    <w:rsid w:val="0071307F"/>
    <w:rPr>
      <w:rFonts w:ascii="Segoe UI" w:hAnsi="Segoe UI" w:cs="Segoe UI"/>
      <w:sz w:val="18"/>
      <w:szCs w:val="18"/>
    </w:rPr>
  </w:style>
  <w:style w:type="character" w:customStyle="1" w:styleId="afd">
    <w:name w:val="Текст выноски Знак"/>
    <w:basedOn w:val="a1"/>
    <w:link w:val="afc"/>
    <w:uiPriority w:val="99"/>
    <w:semiHidden/>
    <w:rsid w:val="0071307F"/>
    <w:rPr>
      <w:rFonts w:ascii="Segoe UI" w:hAnsi="Segoe UI" w:cs="Segoe UI"/>
      <w:sz w:val="18"/>
      <w:szCs w:val="18"/>
    </w:rPr>
  </w:style>
  <w:style w:type="paragraph" w:customStyle="1" w:styleId="afe">
    <w:name w:val="Формула"/>
    <w:basedOn w:val="a"/>
    <w:next w:val="a"/>
    <w:rsid w:val="00C74856"/>
    <w:pPr>
      <w:tabs>
        <w:tab w:val="center" w:pos="3119"/>
        <w:tab w:val="right" w:pos="6237"/>
      </w:tabs>
      <w:ind w:firstLine="0"/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31">
    <w:name w:val="Body Text 3"/>
    <w:basedOn w:val="a"/>
    <w:link w:val="32"/>
    <w:uiPriority w:val="99"/>
    <w:semiHidden/>
    <w:unhideWhenUsed/>
    <w:rsid w:val="00AB120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AB1202"/>
    <w:rPr>
      <w:rFonts w:ascii="Times New Roman" w:hAnsi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ECEE05-F57C-4C7B-824C-EC9BA4B5BE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93</Words>
  <Characters>7942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ADMIN</cp:lastModifiedBy>
  <cp:revision>2</cp:revision>
  <cp:lastPrinted>2025-03-31T10:09:00Z</cp:lastPrinted>
  <dcterms:created xsi:type="dcterms:W3CDTF">2025-03-31T10:10:00Z</dcterms:created>
  <dcterms:modified xsi:type="dcterms:W3CDTF">2025-03-31T10:10:00Z</dcterms:modified>
</cp:coreProperties>
</file>